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00"/>
        <w:gridCol w:w="9187"/>
      </w:tblGrid>
      <w:tr w:rsidR="0023688C" w:rsidTr="000E6250">
        <w:trPr>
          <w:trHeight w:val="540"/>
        </w:trPr>
        <w:tc>
          <w:tcPr>
            <w:tcW w:w="900" w:type="dxa"/>
            <w:tcBorders>
              <w:bottom w:val="nil"/>
            </w:tcBorders>
          </w:tcPr>
          <w:p w:rsidR="0023688C" w:rsidRDefault="0023688C"/>
        </w:tc>
        <w:tc>
          <w:tcPr>
            <w:tcW w:w="9187" w:type="dxa"/>
            <w:tcBorders>
              <w:bottom w:val="nil"/>
            </w:tcBorders>
          </w:tcPr>
          <w:p w:rsidR="0023688C" w:rsidRDefault="0023688C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hysics 20 - Lesson 1</w:t>
            </w:r>
            <w:r w:rsidR="00D81F83">
              <w:rPr>
                <w:b/>
                <w:bCs/>
              </w:rPr>
              <w:t>1</w:t>
            </w:r>
          </w:p>
          <w:p w:rsidR="0023688C" w:rsidRDefault="002368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Vector Addition-Components</w:t>
            </w:r>
          </w:p>
          <w:p w:rsidR="0023688C" w:rsidRDefault="0023688C">
            <w:pPr>
              <w:jc w:val="right"/>
            </w:pPr>
            <w:r>
              <w:t>Possible 90/90</w:t>
            </w:r>
          </w:p>
        </w:tc>
      </w:tr>
      <w:tr w:rsidR="0023688C" w:rsidTr="000E6250">
        <w:trPr>
          <w:trHeight w:val="1856"/>
        </w:trPr>
        <w:tc>
          <w:tcPr>
            <w:tcW w:w="900" w:type="dxa"/>
            <w:tcBorders>
              <w:top w:val="nil"/>
              <w:bottom w:val="nil"/>
            </w:tcBorders>
          </w:tcPr>
          <w:p w:rsidR="0023688C" w:rsidRDefault="000E6250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39968" behindDoc="0" locked="0" layoutInCell="1" allowOverlap="1" wp14:anchorId="5F3642A1" wp14:editId="3FA70F74">
                      <wp:simplePos x="0" y="0"/>
                      <wp:positionH relativeFrom="column">
                        <wp:posOffset>374015</wp:posOffset>
                      </wp:positionH>
                      <wp:positionV relativeFrom="paragraph">
                        <wp:posOffset>72390</wp:posOffset>
                      </wp:positionV>
                      <wp:extent cx="6183630" cy="1101090"/>
                      <wp:effectExtent l="0" t="0" r="0" b="3810"/>
                      <wp:wrapNone/>
                      <wp:docPr id="1130" name="Group 8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183630" cy="1101090"/>
                                <a:chOff x="1642" y="1680"/>
                                <a:chExt cx="9738" cy="1734"/>
                              </a:xfrm>
                            </wpg:grpSpPr>
                            <wpg:grpSp>
                              <wpg:cNvPr id="1131" name="Group 4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40" y="2306"/>
                                  <a:ext cx="1385" cy="903"/>
                                  <a:chOff x="2740" y="2306"/>
                                  <a:chExt cx="1385" cy="903"/>
                                </a:xfrm>
                              </wpg:grpSpPr>
                              <wps:wsp>
                                <wps:cNvPr id="1132" name="Rectangle 452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872" y="2347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3" name="Line 453"/>
                                <wps:cNvCnPr/>
                                <wps:spPr bwMode="auto">
                                  <a:xfrm rot="-5400000" flipH="1" flipV="1">
                                    <a:off x="3412" y="1784"/>
                                    <a:ext cx="0" cy="11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4" name="Line 454"/>
                                <wps:cNvCnPr/>
                                <wps:spPr bwMode="auto">
                                  <a:xfrm rot="10800000" flipH="1">
                                    <a:off x="2868" y="2306"/>
                                    <a:ext cx="1" cy="9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5" name="Line 455"/>
                                <wps:cNvCnPr/>
                                <wps:spPr bwMode="auto">
                                  <a:xfrm rot="-6542544">
                                    <a:off x="3241" y="2105"/>
                                    <a:ext cx="384" cy="13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36" name="Text Box 4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2" y="2488"/>
                                  <a:ext cx="1663" cy="8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y=25cos40</w:t>
                                    </w:r>
                                  </w:p>
                                  <w:p w:rsidR="0023688C" w:rsidRDefault="0023688C">
                                    <w:r>
                                      <w:t>y=19.2m/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7" name="Text Box 4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1" y="2715"/>
                                  <a:ext cx="670" cy="6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400" w:dyaOrig="279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37" type="#_x0000_t75" style="width:20pt;height:13.95pt" o:ole="">
                                          <v:imagedata r:id="rId8" o:title=""/>
                                        </v:shape>
                                        <o:OLEObject Type="Embed" ProgID="Equation.DSMT4" ShapeID="_x0000_i1037" DrawAspect="Content" ObjectID="_1523958539" r:id="rId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38" name="Text Box 4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5" y="2666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25m/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9" name="Text Box 4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79" y="1741"/>
                                  <a:ext cx="1663" cy="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x=25sin40</w:t>
                                    </w:r>
                                  </w:p>
                                  <w:p w:rsidR="0023688C" w:rsidRDefault="0023688C">
                                    <w:r>
                                      <w:t>x=16.1m/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0" name="Text Box 4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37" y="1946"/>
                                  <a:ext cx="543" cy="3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b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1" name="Text Box 4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50" y="2401"/>
                                  <a:ext cx="1663" cy="8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pPr>
                                      <w:rPr>
                                        <w:lang w:val="es-ES"/>
                                      </w:rPr>
                                    </w:pPr>
                                    <w:r>
                                      <w:rPr>
                                        <w:lang w:val="es-ES"/>
                                      </w:rPr>
                                      <w:t>y=16sin20</w:t>
                                    </w:r>
                                  </w:p>
                                  <w:p w:rsidR="0023688C" w:rsidRDefault="0023688C">
                                    <w:pPr>
                                      <w:rPr>
                                        <w:vertAlign w:val="superscript"/>
                                        <w:lang w:val="es-ES"/>
                                      </w:rPr>
                                    </w:pPr>
                                    <w:r>
                                      <w:rPr>
                                        <w:lang w:val="es-ES"/>
                                      </w:rPr>
                                      <w:t>y=5.5m/s</w:t>
                                    </w:r>
                                    <w:r>
                                      <w:rPr>
                                        <w:vertAlign w:val="superscript"/>
                                        <w:lang w:val="es-E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2" name="Text Box 4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96" y="2238"/>
                                  <a:ext cx="670" cy="6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400" w:dyaOrig="279">
                                        <v:shape id="_x0000_i1038" type="#_x0000_t75" style="width:20pt;height:13.95pt" o:ole="">
                                          <v:imagedata r:id="rId10" o:title=""/>
                                        </v:shape>
                                        <o:OLEObject Type="Embed" ProgID="Equation.DSMT4" ShapeID="_x0000_i1038" DrawAspect="Content" ObjectID="_1523958540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143" name="Text Box 4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48" y="2659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pPr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16m/s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4" name="Text Box 4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49" y="1680"/>
                                  <a:ext cx="1663" cy="6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x=16cos20</w:t>
                                    </w:r>
                                  </w:p>
                                  <w:p w:rsidR="0023688C" w:rsidRDefault="0023688C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x=15.0m/s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5" name="Rectangle 467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131" y="232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6" name="Line 468"/>
                              <wps:cNvCnPr/>
                              <wps:spPr bwMode="auto">
                                <a:xfrm rot="-5400000" flipH="1" flipV="1">
                                  <a:off x="6671" y="1763"/>
                                  <a:ext cx="0" cy="1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7" name="Line 469"/>
                              <wps:cNvCnPr/>
                              <wps:spPr bwMode="auto">
                                <a:xfrm rot="-10800000" flipH="1" flipV="1">
                                  <a:off x="6127" y="2285"/>
                                  <a:ext cx="1" cy="9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8" name="Line 470"/>
                              <wps:cNvCnPr/>
                              <wps:spPr bwMode="auto">
                                <a:xfrm rot="4278441">
                                  <a:off x="6500" y="2084"/>
                                  <a:ext cx="384" cy="1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9" name="Text Box 4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03" y="1966"/>
                                  <a:ext cx="543" cy="3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c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0" name="Text Box 4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17" y="2170"/>
                                  <a:ext cx="1663" cy="8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y=45sin25</w:t>
                                    </w:r>
                                  </w:p>
                                  <w:p w:rsidR="0023688C" w:rsidRDefault="0023688C">
                                    <w:r>
                                      <w:t>y=11.6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1" name="Text Box 4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28" y="2221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45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2" name="Line 480"/>
                              <wps:cNvCnPr/>
                              <wps:spPr bwMode="auto">
                                <a:xfrm rot="5400000" flipH="1" flipV="1">
                                  <a:off x="8940" y="2205"/>
                                  <a:ext cx="0" cy="16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3" name="Line 481"/>
                              <wps:cNvCnPr/>
                              <wps:spPr bwMode="auto">
                                <a:xfrm rot="-21600000" flipH="1" flipV="1">
                                  <a:off x="9715" y="2170"/>
                                  <a:ext cx="1" cy="9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4" name="Line 482"/>
                              <wps:cNvCnPr/>
                              <wps:spPr bwMode="auto">
                                <a:xfrm rot="4257456">
                                  <a:off x="8764" y="1707"/>
                                  <a:ext cx="254" cy="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5" name="Rectangle 483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548" y="2842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6" name="Text Box 4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77" y="2710"/>
                                  <a:ext cx="66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380" w:dyaOrig="279">
                                        <v:shape id="_x0000_i1039" type="#_x0000_t75" style="width:19pt;height:13.95pt" o:ole="">
                                          <v:imagedata r:id="rId12" o:title=""/>
                                        </v:shape>
                                        <o:OLEObject Type="Embed" ProgID="Equation.DSMT4" ShapeID="_x0000_i1039" DrawAspect="Content" ObjectID="_1523958541" r:id="rId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32" o:spid="_x0000_s1026" style="position:absolute;margin-left:29.45pt;margin-top:5.7pt;width:486.9pt;height:86.7pt;z-index:251539968" coordorigin="1642,1680" coordsize="9738,1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">
                      <v:group id="Group 477" o:spid="_x0000_s1027" style="position:absolute;left:2740;top:2306;width:1385;height:903" coordorigin="2740,2306" coordsize="1385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J2MMAAADdAAAADwAAAGRycy9kb3ducmV2LnhtbERPTYvCMBC9L/gfwgje&#10;1jQrLks1iogrHkRYXRBvQzO2xWZSmtjWf2+Ehb3N433OfNnbSrTU+NKxBjVOQBBnzpSca/g9fb9/&#10;gfAB2WDlmDQ8yMNyMXibY2pcxz/UHkMuYgj7FDUUIdSplD4ryKIfu5o4clfXWAwRNrk0DXYx3Fby&#10;I0k+pcWSY0OBNa0Lym7Hu9Ww7bBbTdSm3d+u68flND2c94q0Hg371QxEoD78i//cOxPnq4mC1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WwnYwwAAAN0AAAAP&#10;AAAAAAAAAAAAAAAAAKoCAABkcnMvZG93bnJldi54bWxQSwUGAAAAAAQABAD6AAAAmgMAAAAA&#10;">
                        <v:rect id="Rectangle 452" o:spid="_x0000_s1028" style="position:absolute;left:2872;top:2347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2qPMMA&#10;AADdAAAADwAAAGRycy9kb3ducmV2LnhtbERPTWvCQBC9F/wPywi91Y1JkBJdpQiCvQQaC17H7JiE&#10;ZmfD7jYm/75bKPQ2j/c5u8NkejGS851lBetVAoK4trrjRsHn5fTyCsIHZI29ZVIwk4fDfvG0w0Lb&#10;B3/QWIVGxBD2BSpoQxgKKX3dkkG/sgNx5O7WGQwRukZqh48YbnqZJslGGuw4NrQ40LGl+qv6NgrO&#10;Q3l7d6mZy/yWy3mqMz9er0o9L6e3LYhAU/gX/7nPOs5fZyn8fhNPkP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/2qPMMAAADdAAAADwAAAAAAAAAAAAAAAACYAgAAZHJzL2Rv&#10;d25yZXYueG1sUEsFBgAAAAAEAAQA9QAAAIgDAAAAAA==&#10;"/>
                        <v:line id="Line 453" o:spid="_x0000_s1029" style="position:absolute;rotation:-90;flip:x y;visibility:visible;mso-wrap-style:square" from="3412,1784" to="3412,2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6bvcQAAADdAAAADwAAAGRycy9kb3ducmV2LnhtbERPzWrCQBC+C32HZQRvutGAtdFVSkvF&#10;g4i1fYAxOyYx2dk0u2r06V2h4G0+vt+ZLVpTiTM1rrCsYDiIQBCnVhecKfj9+epPQDiPrLGyTAqu&#10;5GAxf+nMMNH2wt903vlMhBB2CSrIva8TKV2ak0E3sDVx4A62MegDbDKpG7yEcFPJURSNpcGCQ0OO&#10;NX3klJa7k1FQ+s3bZHk8/JXrTb3fxu2nG73elOp12/cpCE+tf4r/3Ssd5g/jGB7fh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bpu9xAAAAN0AAAAPAAAAAAAAAAAA&#10;AAAAAKECAABkcnMvZG93bnJldi54bWxQSwUGAAAAAAQABAD5AAAAkgMAAAAA&#10;">
                          <v:stroke startarrow="block"/>
                        </v:line>
                        <v:line id="Line 454" o:spid="_x0000_s1030" style="position:absolute;rotation:180;flip:x;visibility:visible;mso-wrap-style:square" from="2868,2306" to="2869,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96aMUAAADdAAAADwAAAGRycy9kb3ducmV2LnhtbESPQWsCMRCF70L/QxihNzerLqVdjVKE&#10;gqeCVgq9DZtxd3EzSZOoq7/eCIK3Gd773ryZL3vTiRP50FpWMM5yEMSV1S3XCnY/X6N3ECEia+ws&#10;k4ILBVguXgZzLLU984ZO21iLFMKhRAVNjK6UMlQNGQyZdcRJ21tvMKbV11J7PKdw08lJnr9Jgy2n&#10;Cw06WjVUHbZHk2p8eH81f7+HS5jsV+b7WLh/Vyj1Ouw/ZyAi9fFpftBrnbjxtID7N2kE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396aMUAAADdAAAADwAAAAAAAAAA&#10;AAAAAAChAgAAZHJzL2Rvd25yZXYueG1sUEsFBgAAAAAEAAQA+QAAAJMDAAAAAA==&#10;">
                          <v:stroke endarrow="block"/>
                        </v:line>
                        <v:line id="Line 455" o:spid="_x0000_s1031" style="position:absolute;rotation:-7146203fd;visibility:visible;mso-wrap-style:square" from="3241,2105" to="3625,3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1odMUAAADdAAAADwAAAGRycy9kb3ducmV2LnhtbERPTWvCQBC9F/wPywi91U3UBptmI0UU&#10;CkKwKkJvY3aahGZnQ3bV+O+7hUJv83ifky0H04or9a6xrCCeRCCIS6sbrhQcD5unBQjnkTW2lknB&#10;nRws89FDhqm2N/6g695XIoSwS1FB7X2XSunKmgy6ie2IA/dle4M+wL6SusdbCDetnEZRIg02HBpq&#10;7GhVU/m9vxgFp915PU8+5Us5j4ut3xRJcTmjUo/j4e0VhKfB/4v/3O86zI9nz/D7TThB5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1odMUAAADdAAAADwAAAAAAAAAA&#10;AAAAAAChAgAAZHJzL2Rvd25yZXYueG1sUEsFBgAAAAAEAAQA+QAAAJMDAAAAAA==&#10;">
                          <v:stroke dashstyle="dash" endarrow="block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56" o:spid="_x0000_s1032" type="#_x0000_t202" style="position:absolute;left:1642;top:2488;width:1663;height:8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Gf5M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Gf5MMAAADdAAAADwAAAAAAAAAAAAAAAACYAgAAZHJzL2Rv&#10;d25yZXYueG1sUEsFBgAAAAAEAAQA9QAAAIgDAAAAAA==&#10;" filled="f" stroked="f">
                        <v:textbox>
                          <w:txbxContent>
                            <w:p w:rsidR="0023688C" w:rsidRDefault="0023688C">
                              <w:r>
                                <w:t>y=25cos40</w:t>
                              </w:r>
                            </w:p>
                            <w:p w:rsidR="0023688C" w:rsidRDefault="0023688C">
                              <w:r>
                                <w:t>y=19.2m/s</w:t>
                              </w:r>
                            </w:p>
                          </w:txbxContent>
                        </v:textbox>
                      </v:shape>
                      <v:shape id="Text Box 457" o:spid="_x0000_s1033" type="#_x0000_t202" style="position:absolute;left:2731;top:2715;width:670;height:6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5L68MA&#10;AADdAAAADwAAAGRycy9kb3ducmV2LnhtbERPyW7CMBC9V+IfrEHqrThhKRAwCNFW6o2yfMAoHuKQ&#10;eBzFLoR+fY1Uqbd5euss152txZVaXzpWkA4SEMS50yUXCk7Hj5cZCB+QNdaOScGdPKxXvaclZtrd&#10;eE/XQyhEDGGfoQITQpNJ6XNDFv3ANcSRO7vWYoiwLaRu8RbDbS2HSfIqLZYcGww2tDWUV4dvq2CW&#10;2F1VzYdf3o5/0onZvrn35qLUc7/bLEAE6sK/+M/9qeP8dDSFxzfx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5L68MAAADdAAAADwAAAAAAAAAAAAAAAACYAgAAZHJzL2Rv&#10;d25yZXYueG1sUEsFBgAAAAAEAAQA9QAAAIgDAAAAAA=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400" w:dyaOrig="279">
                                  <v:shape id="_x0000_i1037" type="#_x0000_t75" style="width:20pt;height:13.95pt" o:ole="">
                                    <v:imagedata r:id="rId14" o:title=""/>
                                  </v:shape>
                                  <o:OLEObject Type="Embed" ProgID="Equation.DSMT4" ShapeID="_x0000_i1037" DrawAspect="Content" ObjectID="_1356330760" r:id="rId15"/>
                                </w:object>
                              </w:r>
                            </w:p>
                          </w:txbxContent>
                        </v:textbox>
                      </v:shape>
                      <v:shape id="Text Box 458" o:spid="_x0000_s1034" type="#_x0000_t202" style="position:absolute;left:3335;top:2666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KuDc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z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0q4NxQAAAN0AAAAPAAAAAAAAAAAAAAAAAJgCAABkcnMv&#10;ZG93bnJldi54bWxQSwUGAAAAAAQABAD1AAAAigMAAAAA&#10;" filled="f" stroked="f">
                        <v:textbox>
                          <w:txbxContent>
                            <w:p w:rsidR="0023688C" w:rsidRDefault="0023688C">
                              <w:r>
                                <w:t>25m/s</w:t>
                              </w:r>
                            </w:p>
                          </w:txbxContent>
                        </v:textbox>
                      </v:shape>
                      <v:shape id="Text Box 459" o:spid="_x0000_s1035" type="#_x0000_t202" style="position:absolute;left:2879;top:1741;width:1663;height: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4Lls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JdAn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nguWwgAAAN0AAAAPAAAAAAAAAAAAAAAAAJgCAABkcnMvZG93&#10;bnJldi54bWxQSwUGAAAAAAQABAD1AAAAhwMAAAAA&#10;" filled="f" stroked="f">
                        <v:textbox>
                          <w:txbxContent>
                            <w:p w:rsidR="0023688C" w:rsidRDefault="0023688C">
                              <w:r>
                                <w:t>x=25sin40</w:t>
                              </w:r>
                            </w:p>
                            <w:p w:rsidR="0023688C" w:rsidRDefault="0023688C">
                              <w:r>
                                <w:t>x=16.1m/s</w:t>
                              </w:r>
                            </w:p>
                          </w:txbxContent>
                        </v:textbox>
                      </v:shape>
                      <v:shape id="_x0000_s1036" type="#_x0000_t202" style="position:absolute;left:5037;top:1946;width:54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D/OcQA&#10;AADdAAAADwAAAGRycy9kb3ducmV2LnhtbESPzW7CQAyE75V4h5WRuFRlQ0X5CSyIIoG4QnkAkzVJ&#10;RNYbZRcS3h4fkHqzNeOZz8t15yr1oCaUng2Mhgko4szbknMD57/d1wxUiMgWK89k4EkB1qvexxJT&#10;61s+0uMUcyUhHFI0UMRYp1qHrCCHYehrYtGuvnEYZW1ybRtsJdxV+jtJJtphydJQYE3bgrLb6e4M&#10;XA/t58+8vezjeXocT36xnF7805hBv9ssQEXq4r/5fX2wgj8aC798IyPo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/znEAAAA3QAAAA8AAAAAAAAAAAAAAAAAmAIAAGRycy9k&#10;b3ducmV2LnhtbFBLBQYAAAAABAAEAPUAAACJAwAAAAA=&#10;" stroked="f">
                        <v:textbox>
                          <w:txbxContent>
                            <w:p w:rsidR="0023688C" w:rsidRDefault="0023688C">
                              <w:r>
                                <w:t>b)</w:t>
                              </w:r>
                            </w:p>
                          </w:txbxContent>
                        </v:textbox>
                      </v:shape>
                      <v:shape id="Text Box 463" o:spid="_x0000_s1037" type="#_x0000_t202" style="position:absolute;left:4850;top:2401;width:1663;height:8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507c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D8ZJ/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7nTtwgAAAN0AAAAPAAAAAAAAAAAAAAAAAJgCAABkcnMvZG93&#10;bnJldi54bWxQSwUGAAAAAAQABAD1AAAAhwMAAAAA&#10;" filled="f" stroked="f">
                        <v:textbox>
                          <w:txbxContent>
                            <w:p w:rsidR="0023688C" w:rsidRDefault="0023688C">
                              <w:pPr>
                                <w:rPr>
                                  <w:lang w:val="es-ES"/>
                                </w:rPr>
                              </w:pPr>
                              <w:r>
                                <w:rPr>
                                  <w:lang w:val="es-ES"/>
                                </w:rPr>
                                <w:t>y=16sin20</w:t>
                              </w:r>
                            </w:p>
                            <w:p w:rsidR="0023688C" w:rsidRDefault="0023688C">
                              <w:pPr>
                                <w:rPr>
                                  <w:vertAlign w:val="superscript"/>
                                  <w:lang w:val="es-ES"/>
                                </w:rPr>
                              </w:pPr>
                              <w:r>
                                <w:rPr>
                                  <w:lang w:val="es-ES"/>
                                </w:rPr>
                                <w:t>y=5.5m/s</w:t>
                              </w:r>
                              <w:r>
                                <w:rPr>
                                  <w:vertAlign w:val="superscript"/>
                                  <w:lang w:val="es-E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64" o:spid="_x0000_s1038" type="#_x0000_t202" style="position:absolute;left:6596;top:2238;width:670;height:6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+bDsMA&#10;AADdAAAADwAAAGRycy9kb3ducmV2LnhtbERPzWrCQBC+F/oOyxR6q5sELRqzEVEL3mzVBxiy02ya&#10;7GzIrpr26d1Cobf5+H6nWI22E1cafONYQTpJQBBXTjdcKzif3l7mIHxA1tg5JgXf5GFVPj4UmGt3&#10;4w+6HkMtYgj7HBWYEPpcSl8ZsugnrieO3KcbLIYIh1rqAW8x3HYyS5JXabHh2GCwp42hqj1erIJ5&#10;Yg9tu8jevZ3+pDOz2bpd/6XU89O4XoIINIZ/8Z97r+P8dJrB7zfxBFn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+bDsMAAADdAAAADwAAAAAAAAAAAAAAAACYAgAAZHJzL2Rv&#10;d25yZXYueG1sUEsFBgAAAAAEAAQA9QAAAIgDAAAAAA=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400" w:dyaOrig="279">
                                  <v:shape id="_x0000_i1038" type="#_x0000_t75" style="width:20pt;height:13.95pt" o:ole="">
                                    <v:imagedata r:id="rId16" o:title=""/>
                                  </v:shape>
                                  <o:OLEObject Type="Embed" ProgID="Equation.DSMT4" ShapeID="_x0000_i1038" DrawAspect="Content" ObjectID="_1356330761" r:id="rId17"/>
                                </w:object>
                              </w:r>
                            </w:p>
                          </w:txbxContent>
                        </v:textbox>
                      </v:shape>
                      <v:shape id="Text Box 465" o:spid="_x0000_s1039" type="#_x0000_t202" style="position:absolute;left:6548;top:265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BPAc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gP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cE8BwgAAAN0AAAAPAAAAAAAAAAAAAAAAAJgCAABkcnMvZG93&#10;bnJldi54bWxQSwUGAAAAAAQABAD1AAAAhwMAAAAA&#10;" filled="f" stroked="f">
                        <v:textbox>
                          <w:txbxContent>
                            <w:p w:rsidR="0023688C" w:rsidRDefault="0023688C">
                              <w:pPr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6m/s</w:t>
                              </w:r>
                              <w:r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66" o:spid="_x0000_s1040" type="#_x0000_t202" style="position:absolute;left:6049;top:1680;width:1663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nXd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NMvg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nXdcMAAADdAAAADwAAAAAAAAAAAAAAAACYAgAAZHJzL2Rv&#10;d25yZXYueG1sUEsFBgAAAAAEAAQA9QAAAIgDAAAAAA==&#10;" filled="f" stroked="f">
                        <v:textbox>
                          <w:txbxContent>
                            <w:p w:rsidR="0023688C" w:rsidRDefault="0023688C">
                              <w:r>
                                <w:t>x=16cos20</w:t>
                              </w:r>
                            </w:p>
                            <w:p w:rsidR="0023688C" w:rsidRDefault="0023688C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x=15.0m/s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rect id="Rectangle 467" o:spid="_x0000_s1041" style="position:absolute;left:6131;top:2326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JBNcMA&#10;AADdAAAADwAAAGRycy9kb3ducmV2LnhtbERPyWrDMBC9B/oPYgq9JXJSpxQ3SiiBgnsx1AnkOrGm&#10;tqk1MpLi5e+rQiG3ebx1dofJdGIg51vLCtarBARxZXXLtYLz6WP5CsIHZI2dZVIwk4fD/mGxw0zb&#10;kb9oKEMtYgj7DBU0IfSZlL5qyKBf2Z44ct/WGQwRulpqh2MMN53cJMmLNNhybGiwp2ND1U95Mwry&#10;vrh+uo2Zi/Saynmqnv1wuSj19Di9v4EINIW7+N+d6zh/nW7h75t4gt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JBNcMAAADdAAAADwAAAAAAAAAAAAAAAACYAgAAZHJzL2Rv&#10;d25yZXYueG1sUEsFBgAAAAAEAAQA9QAAAIgDAAAAAA==&#10;"/>
                      <v:line id="Line 468" o:spid="_x0000_s1042" style="position:absolute;rotation:-90;flip:x y;visibility:visible;mso-wrap-style:square" from="6671,1763" to="6671,2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bEAsAAAADdAAAADwAAAGRycy9kb3ducmV2LnhtbERPy6rCMBDdC/5DGMGdplURqUYR0Ysb&#10;Fz7A7dCMbbGZlCbXVr/eCIK7OZznLFatKcWDaldYVhAPIxDEqdUFZwou591gBsJ5ZI2lZVLwJAer&#10;ZbezwETbho/0OPlMhBB2CSrIva8SKV2ak0E3tBVx4G62NugDrDOpa2xCuCnlKIqm0mDBoSHHijY5&#10;pffTv1GwjZrssHNbGsej6+R1MPKvam5K9Xvteg7CU+t/4q97r8P8eDKFzzfhBL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umxALAAAAA3QAAAA8AAAAAAAAAAAAAAAAA&#10;oQIAAGRycy9kb3ducmV2LnhtbFBLBQYAAAAABAAEAPkAAACOAwAAAAA=&#10;">
                        <v:stroke endarrow="block"/>
                      </v:line>
                      <v:line id="Line 469" o:spid="_x0000_s1043" style="position:absolute;rotation:180;flip:x y;visibility:visible;mso-wrap-style:square" from="6127,2285" to="6128,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Pqa8QAAADdAAAADwAAAGRycy9kb3ducmV2LnhtbERPzUoDMRC+C32HMAUvxWZrpdZt0yKC&#10;6Mli7QNMN+Nm6WayJNPu6tMbQfA2H9/vrLeDb9WFYmoCG5hNC1DEVbAN1wYOH883S1BJkC22gcnA&#10;FyXYbkZXayxt6PmdLnupVQ7hVKIBJ9KVWqfKkcc0DR1x5j5D9CgZxlrbiH0O962+LYqF9thwbnDY&#10;0ZOj6rQ/ewMTN+8X34Ps5vJyjMXD23npZWLM9Xh4XIESGuRf/Od+tXn+7O4efr/JJ+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I+prxAAAAN0AAAAPAAAAAAAAAAAA&#10;AAAAAKECAABkcnMvZG93bnJldi54bWxQSwUGAAAAAAQABAD5AAAAkgMAAAAA&#10;">
                        <v:stroke endarrow="block"/>
                      </v:line>
                      <v:line id="Line 470" o:spid="_x0000_s1044" style="position:absolute;rotation:4673198fd;visibility:visible;mso-wrap-style:square" from="6500,2084" to="6884,3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W0k8cAAADdAAAADwAAAGRycy9kb3ducmV2LnhtbESPQWvCQBCF70L/wzKFXopu0krR1FVs&#10;S6ngQariechOk2h2NmRXTf69cyh4m+G9ee+b2aJztbpQGyrPBtJRAoo497biwsB+9z2cgAoR2WLt&#10;mQz0FGAxfxjMMLP+yr902cZCSQiHDA2UMTaZ1iEvyWEY+YZYtD/fOoyytoW2LV4l3NX6JUnetMOK&#10;paHEhj5Lyk/bszPw8dp/TdODPq76+rhLpz/6eX3eGPP02C3fQUXq4t38f72ygp+OBVe+kRH0/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VbSTxwAAAN0AAAAPAAAAAAAA&#10;AAAAAAAAAKECAABkcnMvZG93bnJldi54bWxQSwUGAAAAAAQABAD5AAAAlQMAAAAA&#10;">
                        <v:stroke dashstyle="dash" endarrow="block"/>
                      </v:line>
                      <v:shape id="Text Box 472" o:spid="_x0000_s1045" type="#_x0000_t202" style="position:absolute;left:7503;top:1966;width:54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pWpMEA&#10;AADdAAAADwAAAGRycy9kb3ducmV2LnhtbERPy6rCMBDdC/5DmAtuRFPFx7XXKCoobqt+wNiMbbnN&#10;pDTR1r83guBuDuc5y3VrSvGg2hWWFYyGEQji1OqCMwWX837wC8J5ZI2lZVLwJAfrVbezxFjbhhN6&#10;nHwmQgi7GBXk3lexlC7NyaAb2oo4cDdbG/QB1pnUNTYh3JRyHEUzabDg0JBjRbuc0v/T3Si4HZv+&#10;dNFcD/4yTyazLRbzq30q1ftpN38gPLX+K/64jzrMH00W8P4mnC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86VqTBAAAA3QAAAA8AAAAAAAAAAAAAAAAAmAIAAGRycy9kb3du&#10;cmV2LnhtbFBLBQYAAAAABAAEAPUAAACGAwAAAAA=&#10;" stroked="f">
                        <v:textbox>
                          <w:txbxContent>
                            <w:p w:rsidR="0023688C" w:rsidRDefault="0023688C">
                              <w:r>
                                <w:t>c)</w:t>
                              </w:r>
                            </w:p>
                          </w:txbxContent>
                        </v:textbox>
                      </v:shape>
                      <v:shape id="Text Box 473" o:spid="_x0000_s1046" type="#_x0000_t202" style="position:absolute;left:9717;top:2170;width:1663;height:8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tHq8UA&#10;AADdAAAADwAAAGRycy9kb3ducmV2LnhtbESPQWvCQBCF7wX/wzKCt7pr0VKjq0hF8NRSq4K3ITsm&#10;wexsyK4m/fedQ6G3Gd6b975Zrntfqwe1sQpsYTI2oIjz4CouLBy/d89voGJCdlgHJgs/FGG9Gjwt&#10;MXOh4y96HFKhJIRjhhbKlJpM65iX5DGOQ0Ms2jW0HpOsbaFdi52E+1q/GPOqPVYsDSU29F5Sfjvc&#10;vYXTx/VynprPYutnTRd6o9nPtbWjYb9ZgErUp3/z3/XeCf5kJ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e0erxQAAAN0AAAAPAAAAAAAAAAAAAAAAAJgCAABkcnMv&#10;ZG93bnJldi54bWxQSwUGAAAAAAQABAD1AAAAigMAAAAA&#10;" filled="f" stroked="f">
                        <v:textbox>
                          <w:txbxContent>
                            <w:p w:rsidR="0023688C" w:rsidRDefault="0023688C">
                              <w:r>
                                <w:t>y=45sin25</w:t>
                              </w:r>
                            </w:p>
                            <w:p w:rsidR="0023688C" w:rsidRDefault="0023688C">
                              <w:r>
                                <w:t>y=11.6km</w:t>
                              </w:r>
                            </w:p>
                          </w:txbxContent>
                        </v:textbox>
                      </v:shape>
                      <v:shape id="Text Box 475" o:spid="_x0000_s1047" type="#_x0000_t202" style="position:absolute;left:8328;top:2221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iMMIA&#10;AADdAAAADwAAAGRycy9kb3ducmV2LnhtbERPTWvCQBC9C/6HZQrezG6kik1dRSwFT4raFnobsmMS&#10;mp0N2a2J/94VBG/zeJ+zWPW2FhdqfeVYQ5ooEMS5MxUXGr5On+M5CB+QDdaOScOVPKyWw8ECM+M6&#10;PtDlGAoRQ9hnqKEMocmk9HlJFn3iGuLInV1rMUTYFtK02MVwW8uJUjNpseLYUGJDm5Lyv+O/1fC9&#10;O//+vKp98WGnTed6Jdm+Sa1HL/36HUSgPjzFD/fWxPnp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N+IwwgAAAN0AAAAPAAAAAAAAAAAAAAAAAJgCAABkcnMvZG93&#10;bnJldi54bWxQSwUGAAAAAAQABAD1AAAAhwMAAAAA&#10;" filled="f" stroked="f">
                        <v:textbox>
                          <w:txbxContent>
                            <w:p w:rsidR="0023688C" w:rsidRDefault="0023688C">
                              <w:r>
                                <w:t>45km</w:t>
                              </w:r>
                            </w:p>
                          </w:txbxContent>
                        </v:textbox>
                      </v:shape>
                      <v:line id="Line 480" o:spid="_x0000_s1048" style="position:absolute;rotation:90;flip:x y;visibility:visible;mso-wrap-style:square" from="8940,2205" to="8940,3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hhw8MAAADdAAAADwAAAGRycy9kb3ducmV2LnhtbERPS2sCMRC+C/6HMEJvmlVotduNsiil&#10;9ejj4m3YzGZXN5MlSXX775tCobf5+J5TbAbbiTv50DpWMJ9lIIgrp1s2Cs6n9+kKRIjIGjvHpOCb&#10;AmzW41GBuXYPPtD9GI1IIRxyVNDE2OdShqohi2HmeuLE1c5bjAl6I7XHRwq3nVxk2Yu02HJqaLCn&#10;bUPV7fhlFZjX/WV5Gur9hy3lZXU1JfldqdTTZCjfQEQa4r/4z/2p0/z58wJ+v0kn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oYcPDAAAA3QAAAA8AAAAAAAAAAAAA&#10;AAAAoQIAAGRycy9kb3ducmV2LnhtbFBLBQYAAAAABAAEAPkAAACRAwAAAAA=&#10;">
                        <v:stroke endarrow="block"/>
                      </v:line>
                      <v:line id="Line 481" o:spid="_x0000_s1049" style="position:absolute;flip:x y;visibility:visible;mso-wrap-style:square" from="9715,2170" to="9716,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mXccQAAADdAAAADwAAAGRycy9kb3ducmV2LnhtbERPTWvCQBC9F/oflin0VjexVNLoKkUQ&#10;evCiFXudZMdsanY2ya4x/fddQehtHu9zFqvRNmKg3teOFaSTBARx6XTNlYLD1+YlA+EDssbGMSn4&#10;JQ+r5ePDAnPtrryjYR8qEUPY56jAhNDmUvrSkEU/cS1x5E6utxgi7Cupe7zGcNvIaZLMpMWaY4PB&#10;ltaGyvP+YhUMxSX9OW53Z198d+9FZrr1tpsp9fw0fsxBBBrDv/ju/tRxfvr2Crdv4gl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OZdxxAAAAN0AAAAPAAAAAAAAAAAA&#10;AAAAAKECAABkcnMvZG93bnJldi54bWxQSwUGAAAAAAQABAD5AAAAkgMAAAAA&#10;">
                        <v:stroke endarrow="block"/>
                      </v:line>
                      <v:line id="Line 482" o:spid="_x0000_s1050" style="position:absolute;rotation:4650277fd;visibility:visible;mso-wrap-style:square" from="8764,1707" to="9018,3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1VK8QAAADdAAAADwAAAGRycy9kb3ducmV2LnhtbERPTWvCQBC9F/oflin0IrqxWJXoKlao&#10;tHoQE/E8ZMdsaHY2ZLcx/ffdgtDbPN7nLNe9rUVHra8cKxiPEhDEhdMVlwrO+ftwDsIHZI21Y1Lw&#10;Qx7Wq8eHJaba3fhEXRZKEUPYp6jAhNCkUvrCkEU/cg1x5K6utRgibEupW7zFcFvLlySZSosVxwaD&#10;DW0NFV/Zt1UgD8d9t7N5vf18y8JgZvLL5pgr9fzUbxYgAvXhX3x3f+g4f/w6gb9v4gl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VUrxAAAAN0AAAAPAAAAAAAAAAAA&#10;AAAAAKECAABkcnMvZG93bnJldi54bWxQSwUGAAAAAAQABAD5AAAAkgMAAAAA&#10;">
                        <v:stroke dashstyle="dash" startarrow="block"/>
                      </v:line>
                      <v:rect id="Rectangle 483" o:spid="_x0000_s1051" style="position:absolute;left:9548;top:2842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HbpsMA&#10;AADdAAAADwAAAGRycy9kb3ducmV2LnhtbERPS2sCMRC+F/ofwgjeulkVbbs1SvEB0ptb6XnYjJvU&#10;zWTZxHX77xuh0Nt8fM9ZrgfXiJ66YD0rmGQ5COLKa8u1gtPn/ukFRIjIGhvPpOCHAqxXjw9LLLS/&#10;8ZH6MtYihXAoUIGJsS2kDJUhhyHzLXHizr5zGBPsaqk7vKVw18hpni+kQ8upwWBLG0PVpbw6Bfi9&#10;Py6+zLkvN9vX+vn0YXezwSo1Hg3vbyAiDfFf/Oc+6DR/Mp/D/Zt0gl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HbpsMAAADdAAAADwAAAAAAAAAAAAAAAACYAgAAZHJzL2Rv&#10;d25yZXYueG1sUEsFBgAAAAAEAAQA9QAAAIgDAAAAAA==&#10;" filled="f"/>
                      <v:shape id="Text Box 485" o:spid="_x0000_s1052" type="#_x0000_t202" style="position:absolute;left:8277;top:2710;width:66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0L0MMA&#10;AADdAAAADwAAAGRycy9kb3ducmV2LnhtbERP22rCQBB9L/gPywh9q5uIikY3QayFvrVePmDIjtmY&#10;7GzIbjXt13cLBd/mcK6zKQbbihv1vnasIJ0kIIhLp2uuFJxPby9LED4ga2wdk4Jv8lDko6cNZtrd&#10;+UC3Y6hEDGGfoQITQpdJ6UtDFv3EdcSRu7jeYoiwr6Tu8R7DbSunSbKQFmuODQY72hkqm+OXVbBM&#10;7EfTrKaf3s5+0rnZvbp9d1XqeTxs1yACDeEh/ne/6zg/nS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x0L0MMAAADdAAAADwAAAAAAAAAAAAAAAACYAgAAZHJzL2Rv&#10;d25yZXYueG1sUEsFBgAAAAAEAAQA9QAAAIgDAAAAAA=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380" w:dyaOrig="279">
                                  <v:shape id="_x0000_i1039" type="#_x0000_t75" style="width:19pt;height:13.95pt" o:ole="">
                                    <v:imagedata r:id="rId18" o:title=""/>
                                  </v:shape>
                                  <o:OLEObject Type="Embed" ProgID="Equation.DSMT4" ShapeID="_x0000_i1039" DrawAspect="Content" ObjectID="_1356330762" r:id="rId1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23688C" w:rsidRDefault="0023688C">
            <w:r>
              <w:t>1)</w:t>
            </w:r>
          </w:p>
          <w:p w:rsidR="0023688C" w:rsidRDefault="0023688C"/>
          <w:p w:rsidR="0023688C" w:rsidRDefault="0023688C">
            <w:r>
              <w:t>/9</w:t>
            </w:r>
          </w:p>
          <w:p w:rsidR="000E6250" w:rsidRDefault="000E6250"/>
          <w:p w:rsidR="0023688C" w:rsidRDefault="0023688C"/>
          <w:p w:rsidR="0023688C" w:rsidRDefault="0023688C"/>
          <w:p w:rsidR="0023688C" w:rsidRDefault="0023688C"/>
        </w:tc>
        <w:tc>
          <w:tcPr>
            <w:tcW w:w="9187" w:type="dxa"/>
            <w:tcBorders>
              <w:top w:val="nil"/>
              <w:bottom w:val="nil"/>
            </w:tcBorders>
          </w:tcPr>
          <w:p w:rsidR="0023688C" w:rsidRDefault="0023688C">
            <w:pPr>
              <w:tabs>
                <w:tab w:val="left" w:pos="1332"/>
              </w:tabs>
              <w:rPr>
                <w:u w:val="single"/>
              </w:rPr>
            </w:pPr>
          </w:p>
          <w:p w:rsidR="0023688C" w:rsidRDefault="000E6250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34528" behindDoc="0" locked="0" layoutInCell="1" allowOverlap="1" wp14:anchorId="07089D60" wp14:editId="708A233F">
                      <wp:simplePos x="0" y="0"/>
                      <wp:positionH relativeFrom="column">
                        <wp:posOffset>33655</wp:posOffset>
                      </wp:positionH>
                      <wp:positionV relativeFrom="paragraph">
                        <wp:posOffset>104140</wp:posOffset>
                      </wp:positionV>
                      <wp:extent cx="344805" cy="250190"/>
                      <wp:effectExtent l="0" t="0" r="0" b="0"/>
                      <wp:wrapNone/>
                      <wp:docPr id="1157" name="Text Box 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4805" cy="2501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6250" w:rsidRDefault="000E6250" w:rsidP="000E6250">
                                  <w: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62" o:spid="_x0000_s1053" type="#_x0000_t202" style="position:absolute;margin-left:2.65pt;margin-top:8.2pt;width:27.15pt;height:19.7pt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" stroked="f">
                      <v:textbox>
                        <w:txbxContent>
                          <w:p w:rsidR="000E6250" w:rsidRDefault="000E6250" w:rsidP="000E6250">
                            <w:r>
                              <w:t>a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38944" behindDoc="0" locked="0" layoutInCell="1" allowOverlap="1" wp14:anchorId="7E770AA4" wp14:editId="37E01EDA">
                      <wp:simplePos x="0" y="0"/>
                      <wp:positionH relativeFrom="column">
                        <wp:posOffset>4158615</wp:posOffset>
                      </wp:positionH>
                      <wp:positionV relativeFrom="paragraph">
                        <wp:posOffset>217609</wp:posOffset>
                      </wp:positionV>
                      <wp:extent cx="1056005" cy="565150"/>
                      <wp:effectExtent l="0" t="0" r="0" b="6350"/>
                      <wp:wrapNone/>
                      <wp:docPr id="1120" name="Text Box 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6005" cy="565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x=45cos25</w:t>
                                  </w:r>
                                </w:p>
                                <w:p w:rsidR="0023688C" w:rsidRDefault="0023688C">
                                  <w:r>
                                    <w:t>x=43.5k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76" o:spid="_x0000_s1054" type="#_x0000_t202" style="position:absolute;margin-left:327.45pt;margin-top:17.15pt;width:83.15pt;height:44.5pt;z-index:25153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" filled="f" stroked="f">
                      <v:textbox>
                        <w:txbxContent>
                          <w:p w:rsidR="0023688C" w:rsidRDefault="0023688C">
                            <w:r>
                              <w:t>x=45cos25</w:t>
                            </w:r>
                          </w:p>
                          <w:p w:rsidR="0023688C" w:rsidRDefault="0023688C">
                            <w:r>
                              <w:t>x=43.5k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3688C" w:rsidTr="000E6250">
        <w:trPr>
          <w:trHeight w:val="6758"/>
        </w:trPr>
        <w:tc>
          <w:tcPr>
            <w:tcW w:w="900" w:type="dxa"/>
            <w:tcBorders>
              <w:top w:val="nil"/>
              <w:bottom w:val="nil"/>
            </w:tcBorders>
          </w:tcPr>
          <w:p w:rsidR="0023688C" w:rsidRDefault="0023688C">
            <w:r>
              <w:t>2)</w:t>
            </w:r>
          </w:p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0992" behindDoc="0" locked="0" layoutInCell="1" allowOverlap="1" wp14:anchorId="04E6B6D7" wp14:editId="22011413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255</wp:posOffset>
                      </wp:positionV>
                      <wp:extent cx="1485265" cy="509905"/>
                      <wp:effectExtent l="0" t="0" r="4445" b="0"/>
                      <wp:wrapNone/>
                      <wp:docPr id="1119" name="Text Box 4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265" cy="5099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4"/>
                                    </w:rPr>
                                    <w:object w:dxaOrig="1740" w:dyaOrig="380">
                                      <v:shape id="_x0000_i1040" type="#_x0000_t75" style="width:87pt;height:19pt" o:ole="">
                                        <v:imagedata r:id="rId20" o:title=""/>
                                      </v:shape>
                                      <o:OLEObject Type="Embed" ProgID="Equation.DSMT4" ShapeID="_x0000_i1040" DrawAspect="Content" ObjectID="_1523958542" r:id="rId21"/>
                                    </w:object>
                                  </w:r>
                                </w:p>
                                <w:p w:rsidR="0023688C" w:rsidRDefault="0023688C">
                                  <w:r>
                                    <w:t xml:space="preserve">     </w:t>
                                  </w:r>
                                  <w:r>
                                    <w:rPr>
                                      <w:position w:val="-6"/>
                                    </w:rPr>
                                    <w:object w:dxaOrig="1060" w:dyaOrig="279">
                                      <v:shape id="_x0000_i1041" type="#_x0000_t75" style="width:53pt;height:13.95pt" o:ole="">
                                        <v:imagedata r:id="rId22" o:title=""/>
                                      </v:shape>
                                      <o:OLEObject Type="Embed" ProgID="Equation.DSMT4" ShapeID="_x0000_i1041" DrawAspect="Content" ObjectID="_1523958543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95" o:spid="_x0000_s1055" type="#_x0000_t202" style="position:absolute;margin-left:10.95pt;margin-top:.65pt;width:116.95pt;height:40.15pt;z-index:25154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I9XuwIAAMY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4"/>
                              </w:rPr>
                              <w:object w:dxaOrig="1740" w:dyaOrig="380">
                                <v:shape id="_x0000_i1040" type="#_x0000_t75" style="width:87pt;height:19pt" o:ole="">
                                  <v:imagedata r:id="rId24" o:title=""/>
                                </v:shape>
                                <o:OLEObject Type="Embed" ProgID="Equation.DSMT4" ShapeID="_x0000_i1040" DrawAspect="Content" ObjectID="_1356330763" r:id="rId25"/>
                              </w:object>
                            </w:r>
                          </w:p>
                          <w:p w:rsidR="0023688C" w:rsidRDefault="0023688C">
                            <w:r>
                              <w:t xml:space="preserve">     </w:t>
                            </w:r>
                            <w:r>
                              <w:rPr>
                                <w:position w:val="-6"/>
                              </w:rPr>
                              <w:object w:dxaOrig="1060" w:dyaOrig="279">
                                <v:shape id="_x0000_i1041" type="#_x0000_t75" style="width:53pt;height:13.95pt" o:ole="">
                                  <v:imagedata r:id="rId26" o:title=""/>
                                </v:shape>
                                <o:OLEObject Type="Embed" ProgID="Equation.DSMT4" ShapeID="_x0000_i1041" DrawAspect="Content" ObjectID="_1356330764" r:id="rId2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>
            <w:r>
              <w:t>/16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</w:tc>
        <w:tc>
          <w:tcPr>
            <w:tcW w:w="9187" w:type="dxa"/>
            <w:tcBorders>
              <w:top w:val="nil"/>
              <w:bottom w:val="nil"/>
            </w:tcBorders>
          </w:tcPr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0208" behindDoc="0" locked="0" layoutInCell="1" allowOverlap="1" wp14:anchorId="1E6BD8B3" wp14:editId="2A64FC8E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62230</wp:posOffset>
                      </wp:positionV>
                      <wp:extent cx="1948815" cy="320040"/>
                      <wp:effectExtent l="3175" t="0" r="635" b="0"/>
                      <wp:wrapNone/>
                      <wp:docPr id="1118" name="Text Box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88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2"/>
                                    </w:rPr>
                                    <w:object w:dxaOrig="2780" w:dyaOrig="360">
                                      <v:shape id="_x0000_i1042" type="#_x0000_t75" style="width:139pt;height:18pt" o:ole="">
                                        <v:imagedata r:id="rId28" o:title=""/>
                                      </v:shape>
                                      <o:OLEObject Type="Embed" ProgID="Equation.DSMT4" ShapeID="_x0000_i1042" DrawAspect="Content" ObjectID="_1523958544" r:id="rId2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94" o:spid="_x0000_s1056" type="#_x0000_t202" style="position:absolute;margin-left:12.25pt;margin-top:4.9pt;width:153.45pt;height:25.2pt;z-index:251550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2"/>
                              </w:rPr>
                              <w:object w:dxaOrig="2780" w:dyaOrig="360">
                                <v:shape id="_x0000_i1042" type="#_x0000_t75" style="width:139pt;height:18pt" o:ole="">
                                  <v:imagedata r:id="rId30" o:title=""/>
                                </v:shape>
                                <o:OLEObject Type="Embed" ProgID="Equation.DSMT4" ShapeID="_x0000_i1042" DrawAspect="Content" ObjectID="_1356330765" r:id="rId3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66592" behindDoc="0" locked="0" layoutInCell="1" allowOverlap="1" wp14:anchorId="7F39AFE5" wp14:editId="631DDC00">
                      <wp:simplePos x="0" y="0"/>
                      <wp:positionH relativeFrom="column">
                        <wp:posOffset>1072515</wp:posOffset>
                      </wp:positionH>
                      <wp:positionV relativeFrom="paragraph">
                        <wp:posOffset>100965</wp:posOffset>
                      </wp:positionV>
                      <wp:extent cx="437515" cy="268605"/>
                      <wp:effectExtent l="0" t="0" r="4445" b="1905"/>
                      <wp:wrapNone/>
                      <wp:docPr id="1116" name="Text Box 5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7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400" w:dyaOrig="279">
                                      <v:shape id="_x0000_i1043" type="#_x0000_t75" style="width:20pt;height:13.95pt" o:ole="">
                                        <v:imagedata r:id="rId32" o:title=""/>
                                      </v:shape>
                                      <o:OLEObject Type="Embed" ProgID="Equation.DSMT4" ShapeID="_x0000_i1043" DrawAspect="Content" ObjectID="_1523958545" r:id="rId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0" o:spid="_x0000_s1057" type="#_x0000_t202" style="position:absolute;margin-left:84.45pt;margin-top:7.95pt;width:34.45pt;height:21.15pt;z-index:251566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xjkuQIAAMM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400" w:dyaOrig="279">
                                <v:shape id="_x0000_i1043" type="#_x0000_t75" style="width:20pt;height:13.95pt" o:ole="">
                                  <v:imagedata r:id="rId34" o:title=""/>
                                </v:shape>
                                <o:OLEObject Type="Embed" ProgID="Equation.DSMT4" ShapeID="_x0000_i1043" DrawAspect="Content" ObjectID="_1356330766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6352" behindDoc="0" locked="0" layoutInCell="1" allowOverlap="1" wp14:anchorId="0B8DD6ED" wp14:editId="5B7AFD4A">
                      <wp:simplePos x="0" y="0"/>
                      <wp:positionH relativeFrom="column">
                        <wp:posOffset>2672715</wp:posOffset>
                      </wp:positionH>
                      <wp:positionV relativeFrom="paragraph">
                        <wp:posOffset>68580</wp:posOffset>
                      </wp:positionV>
                      <wp:extent cx="2516505" cy="1820545"/>
                      <wp:effectExtent l="0" t="1905" r="1905" b="0"/>
                      <wp:wrapNone/>
                      <wp:docPr id="1115" name="Text Box 5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6505" cy="1820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a) distance</w:t>
                                  </w:r>
                                </w:p>
                                <w:p w:rsidR="0023688C" w:rsidRDefault="0023688C">
                                  <w:pPr>
                                    <w:ind w:left="360"/>
                                  </w:pPr>
                                  <w:r>
                                    <w:rPr>
                                      <w:position w:val="-6"/>
                                    </w:rPr>
                                    <w:object w:dxaOrig="1900" w:dyaOrig="279">
                                      <v:shape id="_x0000_i1044" type="#_x0000_t75" style="width:95pt;height:13.95pt" o:ole="">
                                        <v:imagedata r:id="rId36" o:title=""/>
                                      </v:shape>
                                      <o:OLEObject Type="Embed" ProgID="Equation.DSMT4" ShapeID="_x0000_i1044" DrawAspect="Content" ObjectID="_1523958546" r:id="rId37"/>
                                    </w:object>
                                  </w:r>
                                </w:p>
                                <w:p w:rsidR="0023688C" w:rsidRDefault="0023688C">
                                  <w:pPr>
                                    <w:ind w:left="360"/>
                                  </w:pPr>
                                  <w:r>
                                    <w:rPr>
                                      <w:position w:val="-6"/>
                                    </w:rPr>
                                    <w:object w:dxaOrig="1240" w:dyaOrig="279">
                                      <v:shape id="_x0000_i1045" type="#_x0000_t75" style="width:62pt;height:13.95pt" o:ole="">
                                        <v:imagedata r:id="rId38" o:title=""/>
                                      </v:shape>
                                      <o:OLEObject Type="Embed" ProgID="Equation.DSMT4" ShapeID="_x0000_i1045" DrawAspect="Content" ObjectID="_1523958547" r:id="rId39"/>
                                    </w:object>
                                  </w:r>
                                </w:p>
                                <w:p w:rsidR="0023688C" w:rsidRDefault="0023688C">
                                  <w:r>
                                    <w:t>b) displacement</w:t>
                                  </w:r>
                                </w:p>
                                <w:p w:rsidR="0023688C" w:rsidRDefault="0023688C">
                                  <w:r>
                                    <w:t xml:space="preserve">     </w:t>
                                  </w:r>
                                  <w:r>
                                    <w:rPr>
                                      <w:position w:val="-12"/>
                                    </w:rPr>
                                    <w:object w:dxaOrig="3000" w:dyaOrig="400">
                                      <v:shape id="_x0000_i1046" type="#_x0000_t75" style="width:150pt;height:20pt" o:ole="">
                                        <v:imagedata r:id="rId40" o:title=""/>
                                      </v:shape>
                                      <o:OLEObject Type="Embed" ProgID="Equation.DSMT4" ShapeID="_x0000_i1046" DrawAspect="Content" ObjectID="_1523958548" r:id="rId41"/>
                                    </w:object>
                                  </w:r>
                                </w:p>
                                <w:p w:rsidR="0023688C" w:rsidRDefault="0023688C">
                                  <w:r>
                                    <w:t xml:space="preserve">     </w:t>
                                  </w:r>
                                  <w:r>
                                    <w:rPr>
                                      <w:position w:val="-12"/>
                                    </w:rPr>
                                    <w:object w:dxaOrig="1420" w:dyaOrig="400">
                                      <v:shape id="_x0000_i1047" type="#_x0000_t75" style="width:71pt;height:20pt" o:ole="">
                                        <v:imagedata r:id="rId42" o:title=""/>
                                      </v:shape>
                                      <o:OLEObject Type="Embed" ProgID="Equation.DSMT4" ShapeID="_x0000_i1047" DrawAspect="Content" ObjectID="_1523958549" r:id="rId43"/>
                                    </w:object>
                                  </w:r>
                                </w:p>
                                <w:p w:rsidR="0023688C" w:rsidRDefault="0023688C">
                                  <w:r>
                                    <w:t xml:space="preserve">     </w:t>
                                  </w:r>
                                  <w:r>
                                    <w:rPr>
                                      <w:position w:val="-14"/>
                                    </w:rPr>
                                    <w:object w:dxaOrig="3320" w:dyaOrig="420">
                                      <v:shape id="_x0000_i1048" type="#_x0000_t75" style="width:166pt;height:21pt" o:ole="">
                                        <v:imagedata r:id="rId44" o:title=""/>
                                      </v:shape>
                                      <o:OLEObject Type="Embed" ProgID="Equation.DSMT4" ShapeID="_x0000_i1048" DrawAspect="Content" ObjectID="_1523958550" r:id="rId45"/>
                                    </w:object>
                                  </w:r>
                                </w:p>
                                <w:p w:rsidR="0023688C" w:rsidRDefault="0023688C">
                                  <w:r>
                                    <w:t xml:space="preserve">     </w:t>
                                  </w:r>
                                  <w:r>
                                    <w:rPr>
                                      <w:position w:val="-14"/>
                                    </w:rPr>
                                    <w:object w:dxaOrig="1660" w:dyaOrig="420">
                                      <v:shape id="_x0000_i1049" type="#_x0000_t75" style="width:83pt;height:21pt" o:ole="">
                                        <v:imagedata r:id="rId46" o:title=""/>
                                      </v:shape>
                                      <o:OLEObject Type="Embed" ProgID="Equation.DSMT4" ShapeID="_x0000_i1049" DrawAspect="Content" ObjectID="_1523958551" r:id="rId4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1" o:spid="_x0000_s1058" type="#_x0000_t202" style="position:absolute;margin-left:210.45pt;margin-top:5.4pt;width:198.15pt;height:143.35pt;z-index:25155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" filled="f" stroked="f">
                      <v:textbox>
                        <w:txbxContent>
                          <w:p w:rsidR="0023688C" w:rsidRDefault="0023688C">
                            <w:r>
                              <w:t>a) distance</w:t>
                            </w:r>
                          </w:p>
                          <w:p w:rsidR="0023688C" w:rsidRDefault="0023688C">
                            <w:pPr>
                              <w:ind w:left="360"/>
                            </w:pPr>
                            <w:r>
                              <w:rPr>
                                <w:position w:val="-6"/>
                              </w:rPr>
                              <w:object w:dxaOrig="1900" w:dyaOrig="279">
                                <v:shape id="_x0000_i1044" type="#_x0000_t75" style="width:95pt;height:13.95pt" o:ole="">
                                  <v:imagedata r:id="rId48" o:title=""/>
                                </v:shape>
                                <o:OLEObject Type="Embed" ProgID="Equation.DSMT4" ShapeID="_x0000_i1044" DrawAspect="Content" ObjectID="_1356330767" r:id="rId49"/>
                              </w:object>
                            </w:r>
                          </w:p>
                          <w:p w:rsidR="0023688C" w:rsidRDefault="0023688C">
                            <w:pPr>
                              <w:ind w:left="360"/>
                            </w:pPr>
                            <w:r>
                              <w:rPr>
                                <w:position w:val="-6"/>
                              </w:rPr>
                              <w:object w:dxaOrig="1240" w:dyaOrig="279">
                                <v:shape id="_x0000_i1045" type="#_x0000_t75" style="width:62pt;height:13.95pt" o:ole="">
                                  <v:imagedata r:id="rId50" o:title=""/>
                                </v:shape>
                                <o:OLEObject Type="Embed" ProgID="Equation.DSMT4" ShapeID="_x0000_i1045" DrawAspect="Content" ObjectID="_1356330768" r:id="rId51"/>
                              </w:object>
                            </w:r>
                          </w:p>
                          <w:p w:rsidR="0023688C" w:rsidRDefault="0023688C">
                            <w:r>
                              <w:t>b) displacement</w:t>
                            </w:r>
                          </w:p>
                          <w:p w:rsidR="0023688C" w:rsidRDefault="0023688C">
                            <w:r>
                              <w:t xml:space="preserve">     </w:t>
                            </w:r>
                            <w:r>
                              <w:rPr>
                                <w:position w:val="-12"/>
                              </w:rPr>
                              <w:object w:dxaOrig="3000" w:dyaOrig="400">
                                <v:shape id="_x0000_i1046" type="#_x0000_t75" style="width:150pt;height:20pt" o:ole="">
                                  <v:imagedata r:id="rId52" o:title=""/>
                                </v:shape>
                                <o:OLEObject Type="Embed" ProgID="Equation.DSMT4" ShapeID="_x0000_i1046" DrawAspect="Content" ObjectID="_1356330769" r:id="rId53"/>
                              </w:object>
                            </w:r>
                          </w:p>
                          <w:p w:rsidR="0023688C" w:rsidRDefault="0023688C">
                            <w:r>
                              <w:t xml:space="preserve">     </w:t>
                            </w:r>
                            <w:r>
                              <w:rPr>
                                <w:position w:val="-12"/>
                              </w:rPr>
                              <w:object w:dxaOrig="1420" w:dyaOrig="400">
                                <v:shape id="_x0000_i1047" type="#_x0000_t75" style="width:71pt;height:20pt" o:ole="">
                                  <v:imagedata r:id="rId54" o:title=""/>
                                </v:shape>
                                <o:OLEObject Type="Embed" ProgID="Equation.DSMT4" ShapeID="_x0000_i1047" DrawAspect="Content" ObjectID="_1356330770" r:id="rId55"/>
                              </w:object>
                            </w:r>
                          </w:p>
                          <w:p w:rsidR="0023688C" w:rsidRDefault="0023688C">
                            <w:r>
                              <w:t xml:space="preserve">     </w:t>
                            </w:r>
                            <w:r>
                              <w:rPr>
                                <w:position w:val="-14"/>
                              </w:rPr>
                              <w:object w:dxaOrig="3320" w:dyaOrig="420">
                                <v:shape id="_x0000_i1048" type="#_x0000_t75" style="width:166pt;height:21pt" o:ole="">
                                  <v:imagedata r:id="rId56" o:title=""/>
                                </v:shape>
                                <o:OLEObject Type="Embed" ProgID="Equation.DSMT4" ShapeID="_x0000_i1048" DrawAspect="Content" ObjectID="_1356330771" r:id="rId57"/>
                              </w:object>
                            </w:r>
                          </w:p>
                          <w:p w:rsidR="0023688C" w:rsidRDefault="0023688C">
                            <w:r>
                              <w:t xml:space="preserve">     </w:t>
                            </w:r>
                            <w:r>
                              <w:rPr>
                                <w:position w:val="-14"/>
                              </w:rPr>
                              <w:object w:dxaOrig="1660" w:dyaOrig="420">
                                <v:shape id="_x0000_i1049" type="#_x0000_t75" style="width:83pt;height:21pt" o:ole="">
                                  <v:imagedata r:id="rId58" o:title=""/>
                                </v:shape>
                                <o:OLEObject Type="Embed" ProgID="Equation.DSMT4" ShapeID="_x0000_i1049" DrawAspect="Content" ObjectID="_1356330772" r:id="rId5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4304" behindDoc="0" locked="0" layoutInCell="1" allowOverlap="1" wp14:anchorId="1853ECC2" wp14:editId="66AE7F07">
                      <wp:simplePos x="0" y="0"/>
                      <wp:positionH relativeFrom="column">
                        <wp:posOffset>2217420</wp:posOffset>
                      </wp:positionH>
                      <wp:positionV relativeFrom="paragraph">
                        <wp:posOffset>62865</wp:posOffset>
                      </wp:positionV>
                      <wp:extent cx="228600" cy="1711960"/>
                      <wp:effectExtent l="7620" t="5715" r="11430" b="6350"/>
                      <wp:wrapNone/>
                      <wp:docPr id="1114" name="AutoShape 5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8600" cy="1711960"/>
                              </a:xfrm>
                              <a:prstGeom prst="rightBrace">
                                <a:avLst>
                                  <a:gd name="adj1" fmla="val 6240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507" o:spid="_x0000_s1026" type="#_x0000_t88" style="position:absolute;margin-left:174.6pt;margin-top:4.95pt;width:18pt;height:134.8pt;z-index:25155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8160" behindDoc="0" locked="0" layoutInCell="1" allowOverlap="1" wp14:anchorId="4F4C245B" wp14:editId="371B97B8">
                      <wp:simplePos x="0" y="0"/>
                      <wp:positionH relativeFrom="column">
                        <wp:posOffset>752475</wp:posOffset>
                      </wp:positionH>
                      <wp:positionV relativeFrom="paragraph">
                        <wp:posOffset>151130</wp:posOffset>
                      </wp:positionV>
                      <wp:extent cx="635" cy="572135"/>
                      <wp:effectExtent l="57150" t="8255" r="56515" b="19685"/>
                      <wp:wrapNone/>
                      <wp:docPr id="1113" name="Line 4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10800000" flipH="1" flipV="1">
                                <a:off x="0" y="0"/>
                                <a:ext cx="635" cy="572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92" o:spid="_x0000_s1026" style="position:absolute;rotation:180;flip:x y;z-index:25154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25pt,11.9pt" to="59.3pt,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7136" behindDoc="0" locked="0" layoutInCell="1" allowOverlap="1" wp14:anchorId="38982D75" wp14:editId="4114C383">
                      <wp:simplePos x="0" y="0"/>
                      <wp:positionH relativeFrom="column">
                        <wp:posOffset>1134110</wp:posOffset>
                      </wp:positionH>
                      <wp:positionV relativeFrom="paragraph">
                        <wp:posOffset>-245110</wp:posOffset>
                      </wp:positionV>
                      <wp:extent cx="0" cy="803910"/>
                      <wp:effectExtent l="17780" t="61595" r="6985" b="52705"/>
                      <wp:wrapNone/>
                      <wp:docPr id="1112" name="Line 4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5400000" flipH="1" flipV="1">
                                <a:off x="0" y="0"/>
                                <a:ext cx="0" cy="8039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91" o:spid="_x0000_s1026" style="position:absolute;rotation:-90;flip:x y;z-index:25154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3pt,-19.3pt" to="89.3pt,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6112" behindDoc="0" locked="0" layoutInCell="1" allowOverlap="1" wp14:anchorId="549D428B" wp14:editId="300EB30D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150495</wp:posOffset>
                      </wp:positionV>
                      <wp:extent cx="114300" cy="114300"/>
                      <wp:effectExtent l="11430" t="7620" r="7620" b="11430"/>
                      <wp:wrapNone/>
                      <wp:docPr id="1111" name="Rectangle 4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90" o:spid="_x0000_s1026" style="position:absolute;margin-left:60.15pt;margin-top:11.85pt;width:9pt;height:9pt;flip:x;z-index:25154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"/>
                  </w:pict>
                </mc:Fallback>
              </mc:AlternateContent>
            </w: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9184" behindDoc="0" locked="0" layoutInCell="1" allowOverlap="1" wp14:anchorId="3EF7CA6C" wp14:editId="431D5CC3">
                      <wp:simplePos x="0" y="0"/>
                      <wp:positionH relativeFrom="column">
                        <wp:posOffset>1015365</wp:posOffset>
                      </wp:positionH>
                      <wp:positionV relativeFrom="paragraph">
                        <wp:posOffset>-232410</wp:posOffset>
                      </wp:positionV>
                      <wp:extent cx="284480" cy="980440"/>
                      <wp:effectExtent l="0" t="163195" r="0" b="200025"/>
                      <wp:wrapNone/>
                      <wp:docPr id="1109" name="Line 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4278441">
                                <a:off x="0" y="0"/>
                                <a:ext cx="284480" cy="980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93" o:spid="_x0000_s1026" style="position:absolute;rotation:4673198fd;z-index:25154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95pt,-18.3pt" to="102.35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">
                      <v:stroke dashstyle="dash" endarrow="block"/>
                    </v:line>
                  </w:pict>
                </mc:Fallback>
              </mc:AlternateContent>
            </w: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7376" behindDoc="0" locked="0" layoutInCell="1" allowOverlap="1" wp14:anchorId="587C8246" wp14:editId="3B9EA4AD">
                      <wp:simplePos x="0" y="0"/>
                      <wp:positionH relativeFrom="column">
                        <wp:posOffset>2987675</wp:posOffset>
                      </wp:positionH>
                      <wp:positionV relativeFrom="paragraph">
                        <wp:posOffset>104775</wp:posOffset>
                      </wp:positionV>
                      <wp:extent cx="829945" cy="189230"/>
                      <wp:effectExtent l="6350" t="9525" r="11430" b="10795"/>
                      <wp:wrapNone/>
                      <wp:docPr id="1107" name="Rectangle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9945" cy="1892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16" o:spid="_x0000_s1026" style="position:absolute;margin-left:235.25pt;margin-top:8.25pt;width:65.35pt;height:14.9pt;z-index:25155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" filled="f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1232" behindDoc="0" locked="0" layoutInCell="1" allowOverlap="1" wp14:anchorId="5020543E" wp14:editId="034CAEBC">
                      <wp:simplePos x="0" y="0"/>
                      <wp:positionH relativeFrom="column">
                        <wp:posOffset>1068705</wp:posOffset>
                      </wp:positionH>
                      <wp:positionV relativeFrom="paragraph">
                        <wp:posOffset>-3810</wp:posOffset>
                      </wp:positionV>
                      <wp:extent cx="831215" cy="307340"/>
                      <wp:effectExtent l="1905" t="0" r="0" b="1270"/>
                      <wp:wrapNone/>
                      <wp:docPr id="1106" name="Text Box 4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1215" cy="307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1020" w:dyaOrig="340">
                                      <v:shape id="_x0000_i1050" type="#_x0000_t75" style="width:51pt;height:17pt" o:ole="">
                                        <v:imagedata r:id="rId60" o:title=""/>
                                      </v:shape>
                                      <o:OLEObject Type="Embed" ProgID="Equation.DSMT4" ShapeID="_x0000_i1050" DrawAspect="Content" ObjectID="_1523958552" r:id="rId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96" o:spid="_x0000_s1059" type="#_x0000_t202" style="position:absolute;margin-left:84.15pt;margin-top:-.3pt;width:65.45pt;height:24.2pt;z-index:251551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1020" w:dyaOrig="340">
                                <v:shape id="_x0000_i1050" type="#_x0000_t75" style="width:51pt;height:17pt" o:ole="">
                                  <v:imagedata r:id="rId62" o:title=""/>
                                </v:shape>
                                <o:OLEObject Type="Embed" ProgID="Equation.DSMT4" ShapeID="_x0000_i1050" DrawAspect="Content" ObjectID="_1356330773" r:id="rId6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65568" behindDoc="0" locked="0" layoutInCell="1" allowOverlap="1" wp14:anchorId="2FD81E77" wp14:editId="11158F9B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05410</wp:posOffset>
                      </wp:positionV>
                      <wp:extent cx="817880" cy="307340"/>
                      <wp:effectExtent l="0" t="635" r="0" b="0"/>
                      <wp:wrapNone/>
                      <wp:docPr id="1102" name="Text Box 5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7880" cy="307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999" w:dyaOrig="340">
                                      <v:shape id="_x0000_i1051" type="#_x0000_t75" style="width:49.95pt;height:17pt" o:ole="">
                                        <v:imagedata r:id="rId64" o:title=""/>
                                      </v:shape>
                                      <o:OLEObject Type="Embed" ProgID="Equation.DSMT4" ShapeID="_x0000_i1051" DrawAspect="Content" ObjectID="_1523958553" r:id="rId6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46" o:spid="_x0000_s1060" type="#_x0000_t202" style="position:absolute;margin-left:-5.55pt;margin-top:8.3pt;width:64.4pt;height:24.2pt;z-index:251565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999" w:dyaOrig="340">
                                <v:shape id="_x0000_i1051" type="#_x0000_t75" style="width:49.95pt;height:17pt" o:ole="">
                                  <v:imagedata r:id="rId66" o:title=""/>
                                </v:shape>
                                <o:OLEObject Type="Embed" ProgID="Equation.DSMT4" ShapeID="_x0000_i1051" DrawAspect="Content" ObjectID="_1356330774" r:id="rId6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5328" behindDoc="0" locked="0" layoutInCell="1" allowOverlap="1" wp14:anchorId="0332E5A9" wp14:editId="52A12849">
                      <wp:simplePos x="0" y="0"/>
                      <wp:positionH relativeFrom="column">
                        <wp:posOffset>2484755</wp:posOffset>
                      </wp:positionH>
                      <wp:positionV relativeFrom="paragraph">
                        <wp:posOffset>39370</wp:posOffset>
                      </wp:positionV>
                      <wp:extent cx="189865" cy="0"/>
                      <wp:effectExtent l="8255" t="58420" r="20955" b="55880"/>
                      <wp:wrapNone/>
                      <wp:docPr id="1101" name="Line 5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98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10" o:spid="_x0000_s1026" style="position:absolute;z-index:25155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65pt,3.1pt" to="210.6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3040" behindDoc="0" locked="0" layoutInCell="1" allowOverlap="1" wp14:anchorId="0B935297" wp14:editId="2DD41BB6">
                      <wp:simplePos x="0" y="0"/>
                      <wp:positionH relativeFrom="column">
                        <wp:posOffset>1029970</wp:posOffset>
                      </wp:positionH>
                      <wp:positionV relativeFrom="paragraph">
                        <wp:posOffset>109220</wp:posOffset>
                      </wp:positionV>
                      <wp:extent cx="635" cy="572135"/>
                      <wp:effectExtent l="58420" t="23495" r="55245" b="13970"/>
                      <wp:wrapNone/>
                      <wp:docPr id="1100" name="Line 4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21600000" flipH="1" flipV="1">
                                <a:off x="0" y="0"/>
                                <a:ext cx="635" cy="572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87" o:spid="_x0000_s1026" style="position:absolute;flip:x y;z-index:25154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pt,8.6pt" to="81.15pt,5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">
                      <v:stroke endarrow="block"/>
                    </v:line>
                  </w:pict>
                </mc:Fallback>
              </mc:AlternateContent>
            </w: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4064" behindDoc="0" locked="0" layoutInCell="1" allowOverlap="1" wp14:anchorId="3D37D914" wp14:editId="228FA471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-337820</wp:posOffset>
                      </wp:positionV>
                      <wp:extent cx="176530" cy="1143000"/>
                      <wp:effectExtent l="0" t="231140" r="0" b="192405"/>
                      <wp:wrapNone/>
                      <wp:docPr id="1098" name="Line 4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6520052">
                                <a:off x="0" y="0"/>
                                <a:ext cx="17653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88" o:spid="_x0000_s1026" style="position:absolute;rotation:-7121635fd;z-index:25154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3pt,-26.6pt" to="46.2pt,6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">
                      <v:stroke dashstyle="dash"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60448" behindDoc="0" locked="0" layoutInCell="1" allowOverlap="1" wp14:anchorId="7BA44429" wp14:editId="67D7D32D">
                      <wp:simplePos x="0" y="0"/>
                      <wp:positionH relativeFrom="column">
                        <wp:posOffset>2168525</wp:posOffset>
                      </wp:positionH>
                      <wp:positionV relativeFrom="paragraph">
                        <wp:posOffset>1115695</wp:posOffset>
                      </wp:positionV>
                      <wp:extent cx="1044575" cy="765810"/>
                      <wp:effectExtent l="0" t="128270" r="0" b="103505"/>
                      <wp:wrapNone/>
                      <wp:docPr id="1097" name="Line 5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6542544">
                                <a:off x="0" y="0"/>
                                <a:ext cx="1044575" cy="765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21" o:spid="_x0000_s1026" style="position:absolute;rotation:-7146203fd;z-index:2515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75pt,87.85pt" to="253pt,14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">
                      <v:stroke dashstyle="dash"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2256" behindDoc="0" locked="0" layoutInCell="1" allowOverlap="1" wp14:anchorId="5DCD4FF8" wp14:editId="2881C924">
                      <wp:simplePos x="0" y="0"/>
                      <wp:positionH relativeFrom="column">
                        <wp:posOffset>960120</wp:posOffset>
                      </wp:positionH>
                      <wp:positionV relativeFrom="paragraph">
                        <wp:posOffset>7620</wp:posOffset>
                      </wp:positionV>
                      <wp:extent cx="1199515" cy="509905"/>
                      <wp:effectExtent l="0" t="0" r="2540" b="0"/>
                      <wp:wrapNone/>
                      <wp:docPr id="1096" name="Text Box 4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9515" cy="5099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4"/>
                                    </w:rPr>
                                    <w:object w:dxaOrig="1600" w:dyaOrig="380">
                                      <v:shape id="_x0000_i1052" type="#_x0000_t75" style="width:80pt;height:19pt" o:ole="">
                                        <v:imagedata r:id="rId68" o:title=""/>
                                      </v:shape>
                                      <o:OLEObject Type="Embed" ProgID="Equation.DSMT4" ShapeID="_x0000_i1052" DrawAspect="Content" ObjectID="_1523958554" r:id="rId69"/>
                                    </w:object>
                                  </w:r>
                                </w:p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1100" w:dyaOrig="279">
                                      <v:shape id="_x0000_i1053" type="#_x0000_t75" style="width:55pt;height:13.95pt" o:ole="">
                                        <v:imagedata r:id="rId70" o:title=""/>
                                      </v:shape>
                                      <o:OLEObject Type="Embed" ProgID="Equation.DSMT4" ShapeID="_x0000_i1053" DrawAspect="Content" ObjectID="_1523958555" r:id="rId7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98" o:spid="_x0000_s1061" type="#_x0000_t202" style="position:absolute;margin-left:75.6pt;margin-top:.6pt;width:94.45pt;height:40.15pt;z-index:251552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4"/>
                              </w:rPr>
                              <w:object w:dxaOrig="1600" w:dyaOrig="380">
                                <v:shape id="_x0000_i1052" type="#_x0000_t75" style="width:80pt;height:19pt" o:ole="">
                                  <v:imagedata r:id="rId72" o:title=""/>
                                </v:shape>
                                <o:OLEObject Type="Embed" ProgID="Equation.DSMT4" ShapeID="_x0000_i1052" DrawAspect="Content" ObjectID="_1356330775" r:id="rId73"/>
                              </w:object>
                            </w:r>
                          </w:p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1100" w:dyaOrig="279">
                                <v:shape id="_x0000_i1053" type="#_x0000_t75" style="width:55pt;height:13.95pt" o:ole="">
                                  <v:imagedata r:id="rId74" o:title=""/>
                                </v:shape>
                                <o:OLEObject Type="Embed" ProgID="Equation.DSMT4" ShapeID="_x0000_i1053" DrawAspect="Content" ObjectID="_1356330776" r:id="rId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3280" behindDoc="0" locked="0" layoutInCell="1" allowOverlap="1" wp14:anchorId="160E4113" wp14:editId="3BE324F5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135255</wp:posOffset>
                      </wp:positionV>
                      <wp:extent cx="1257300" cy="497205"/>
                      <wp:effectExtent l="3175" t="1905" r="0" b="0"/>
                      <wp:wrapNone/>
                      <wp:docPr id="1093" name="Text Box 4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497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2"/>
                                    </w:rPr>
                                    <w:object w:dxaOrig="1620" w:dyaOrig="360">
                                      <v:shape id="_x0000_i1054" type="#_x0000_t75" style="width:81pt;height:18pt" o:ole="">
                                        <v:imagedata r:id="rId76" o:title=""/>
                                      </v:shape>
                                      <o:OLEObject Type="Embed" ProgID="Equation.DSMT4" ShapeID="_x0000_i1054" DrawAspect="Content" ObjectID="_1523958556" r:id="rId77"/>
                                    </w:object>
                                  </w:r>
                                </w:p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rPr>
                                      <w:position w:val="-6"/>
                                    </w:rPr>
                                    <w:object w:dxaOrig="800" w:dyaOrig="279">
                                      <v:shape id="_x0000_i1055" type="#_x0000_t75" style="width:40pt;height:13.95pt" o:ole="">
                                        <v:imagedata r:id="rId78" o:title=""/>
                                      </v:shape>
                                      <o:OLEObject Type="Embed" ProgID="Equation.DSMT4" ShapeID="_x0000_i1055" DrawAspect="Content" ObjectID="_1523958557" r:id="rId7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99" o:spid="_x0000_s1062" type="#_x0000_t202" style="position:absolute;margin-left:-5.75pt;margin-top:10.65pt;width:99pt;height:39.15pt;z-index:25155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otiugIAAMY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2"/>
                              </w:rPr>
                              <w:object w:dxaOrig="1620" w:dyaOrig="360">
                                <v:shape id="_x0000_i1054" type="#_x0000_t75" style="width:81pt;height:18pt" o:ole="">
                                  <v:imagedata r:id="rId80" o:title=""/>
                                </v:shape>
                                <o:OLEObject Type="Embed" ProgID="Equation.DSMT4" ShapeID="_x0000_i1054" DrawAspect="Content" ObjectID="_1356330777" r:id="rId81"/>
                              </w:object>
                            </w:r>
                          </w:p>
                          <w:p w:rsidR="0023688C" w:rsidRDefault="0023688C">
                            <w:pPr>
                              <w:jc w:val="center"/>
                            </w:pPr>
                            <w:r>
                              <w:rPr>
                                <w:position w:val="-6"/>
                              </w:rPr>
                              <w:object w:dxaOrig="800" w:dyaOrig="279">
                                <v:shape id="_x0000_i1055" type="#_x0000_t75" style="width:40pt;height:13.95pt" o:ole="">
                                  <v:imagedata r:id="rId82" o:title=""/>
                                </v:shape>
                                <o:OLEObject Type="Embed" ProgID="Equation.DSMT4" ShapeID="_x0000_i1055" DrawAspect="Content" ObjectID="_1356330778" r:id="rId8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5088" behindDoc="0" locked="0" layoutInCell="1" allowOverlap="1" wp14:anchorId="140DA78B" wp14:editId="6AE13F7C">
                      <wp:simplePos x="0" y="0"/>
                      <wp:positionH relativeFrom="column">
                        <wp:posOffset>911225</wp:posOffset>
                      </wp:positionH>
                      <wp:positionV relativeFrom="paragraph">
                        <wp:posOffset>26035</wp:posOffset>
                      </wp:positionV>
                      <wp:extent cx="114300" cy="113665"/>
                      <wp:effectExtent l="6350" t="6985" r="12700" b="12700"/>
                      <wp:wrapNone/>
                      <wp:docPr id="1092" name="Rectangle 4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14300" cy="113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89" o:spid="_x0000_s1026" style="position:absolute;margin-left:71.75pt;margin-top:2.05pt;width:9pt;height:8.95pt;flip:x;z-index:25154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" filled="f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42016" behindDoc="0" locked="0" layoutInCell="1" allowOverlap="1" wp14:anchorId="5E4D5688" wp14:editId="57FD7B31">
                      <wp:simplePos x="0" y="0"/>
                      <wp:positionH relativeFrom="column">
                        <wp:posOffset>532130</wp:posOffset>
                      </wp:positionH>
                      <wp:positionV relativeFrom="paragraph">
                        <wp:posOffset>-377825</wp:posOffset>
                      </wp:positionV>
                      <wp:extent cx="0" cy="1038860"/>
                      <wp:effectExtent l="12700" t="55880" r="15240" b="58420"/>
                      <wp:wrapNone/>
                      <wp:docPr id="1091" name="Line 4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 flipH="1" flipV="1">
                                <a:off x="0" y="0"/>
                                <a:ext cx="0" cy="10388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86" o:spid="_x0000_s1026" style="position:absolute;rotation:90;flip:x y;z-index:25154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9pt,-29.75pt" to="41.9pt,5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">
                      <v:stroke endarrow="block"/>
                    </v:line>
                  </w:pict>
                </mc:Fallback>
              </mc:AlternateConten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0E6250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62496" behindDoc="0" locked="0" layoutInCell="1" allowOverlap="1" wp14:anchorId="326BF432" wp14:editId="7284037E">
                      <wp:simplePos x="0" y="0"/>
                      <wp:positionH relativeFrom="column">
                        <wp:posOffset>3131820</wp:posOffset>
                      </wp:positionH>
                      <wp:positionV relativeFrom="paragraph">
                        <wp:posOffset>132080</wp:posOffset>
                      </wp:positionV>
                      <wp:extent cx="3171825" cy="1600200"/>
                      <wp:effectExtent l="0" t="0" r="0" b="0"/>
                      <wp:wrapNone/>
                      <wp:docPr id="1089" name="Text Box 5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1825" cy="160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0E6250">
                                  <w:r w:rsidRPr="000E6250">
                                    <w:rPr>
                                      <w:position w:val="-30"/>
                                    </w:rPr>
                                    <w:object w:dxaOrig="2260" w:dyaOrig="720">
                                      <v:shape id="_x0000_i1056" type="#_x0000_t75" style="width:113pt;height:36pt" o:ole="">
                                        <v:imagedata r:id="rId84" o:title=""/>
                                      </v:shape>
                                      <o:OLEObject Type="Embed" ProgID="Equation.DSMT4" ShapeID="_x0000_i1056" DrawAspect="Content" ObjectID="_1523958558" r:id="rId85"/>
                                    </w:object>
                                  </w:r>
                                  <w:r>
                                    <w:tab/>
                                  </w:r>
                                  <w:r w:rsidRPr="000E6250">
                                    <w:rPr>
                                      <w:position w:val="-40"/>
                                    </w:rPr>
                                    <w:object w:dxaOrig="1620" w:dyaOrig="920">
                                      <v:shape id="_x0000_i1057" type="#_x0000_t75" style="width:81pt;height:46pt" o:ole="">
                                        <v:imagedata r:id="rId86" o:title=""/>
                                      </v:shape>
                                      <o:OLEObject Type="Embed" ProgID="Equation.DSMT4" ShapeID="_x0000_i1057" DrawAspect="Content" ObjectID="_1523958559" r:id="rId87"/>
                                    </w:object>
                                  </w:r>
                                </w:p>
                                <w:p w:rsidR="0023688C" w:rsidRDefault="0023688C"/>
                                <w:p w:rsidR="0023688C" w:rsidRDefault="000E6250">
                                  <w:r w:rsidRPr="000E6250">
                                    <w:rPr>
                                      <w:position w:val="-16"/>
                                    </w:rPr>
                                    <w:object w:dxaOrig="2720" w:dyaOrig="499">
                                      <v:shape id="_x0000_i1058" type="#_x0000_t75" style="width:136pt;height:24.95pt" o:ole="">
                                        <v:imagedata r:id="rId88" o:title=""/>
                                      </v:shape>
                                      <o:OLEObject Type="Embed" ProgID="Equation.DSMT4" ShapeID="_x0000_i1058" DrawAspect="Content" ObjectID="_1523958560" r:id="rId8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23" o:spid="_x0000_s1063" type="#_x0000_t202" style="position:absolute;margin-left:246.6pt;margin-top:10.4pt;width:249.75pt;height:126pt;z-index:25156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" filled="f" stroked="f">
                      <v:textbox>
                        <w:txbxContent>
                          <w:p w:rsidR="0023688C" w:rsidRDefault="000E6250">
                            <w:r w:rsidRPr="000E6250">
                              <w:rPr>
                                <w:position w:val="-30"/>
                              </w:rPr>
                              <w:object w:dxaOrig="2260" w:dyaOrig="720">
                                <v:shape id="_x0000_i1056" type="#_x0000_t75" style="width:113pt;height:36pt" o:ole="">
                                  <v:imagedata r:id="rId90" o:title=""/>
                                </v:shape>
                                <o:OLEObject Type="Embed" ProgID="Equation.DSMT4" ShapeID="_x0000_i1056" DrawAspect="Content" ObjectID="_1356330779" r:id="rId91"/>
                              </w:object>
                            </w:r>
                            <w:r>
                              <w:tab/>
                            </w:r>
                            <w:r w:rsidRPr="000E6250">
                              <w:rPr>
                                <w:position w:val="-40"/>
                              </w:rPr>
                              <w:object w:dxaOrig="1620" w:dyaOrig="920">
                                <v:shape id="_x0000_i1057" type="#_x0000_t75" style="width:81pt;height:46pt" o:ole="">
                                  <v:imagedata r:id="rId92" o:title=""/>
                                </v:shape>
                                <o:OLEObject Type="Embed" ProgID="Equation.DSMT4" ShapeID="_x0000_i1057" DrawAspect="Content" ObjectID="_1356330780" r:id="rId93"/>
                              </w:object>
                            </w:r>
                          </w:p>
                          <w:p w:rsidR="0023688C" w:rsidRDefault="0023688C"/>
                          <w:p w:rsidR="0023688C" w:rsidRDefault="000E6250">
                            <w:r w:rsidRPr="000E6250">
                              <w:rPr>
                                <w:position w:val="-16"/>
                              </w:rPr>
                              <w:object w:dxaOrig="2720" w:dyaOrig="499">
                                <v:shape id="_x0000_i1058" type="#_x0000_t75" style="width:136pt;height:24.95pt" o:ole="">
                                  <v:imagedata r:id="rId94" o:title=""/>
                                </v:shape>
                                <o:OLEObject Type="Embed" ProgID="Equation.DSMT4" ShapeID="_x0000_i1058" DrawAspect="Content" ObjectID="_1356330781" r:id="rId9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7CE6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9424" behindDoc="0" locked="0" layoutInCell="1" allowOverlap="1" wp14:anchorId="4D86F71A" wp14:editId="4DC283BA">
                      <wp:simplePos x="0" y="0"/>
                      <wp:positionH relativeFrom="column">
                        <wp:posOffset>2486660</wp:posOffset>
                      </wp:positionH>
                      <wp:positionV relativeFrom="paragraph">
                        <wp:posOffset>142875</wp:posOffset>
                      </wp:positionV>
                      <wp:extent cx="0" cy="1249045"/>
                      <wp:effectExtent l="57785" t="19050" r="56515" b="8255"/>
                      <wp:wrapNone/>
                      <wp:docPr id="1088" name="Line 5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0800000" flipH="1">
                                <a:off x="0" y="0"/>
                                <a:ext cx="0" cy="12490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20" o:spid="_x0000_s1026" style="position:absolute;rotation:180;flip:x;z-index:2515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8pt,11.25pt" to="195.8pt,10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">
                      <v:stroke endarrow="block"/>
                    </v:line>
                  </w:pict>
                </mc:Fallback>
              </mc:AlternateContent>
            </w: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64544" behindDoc="0" locked="0" layoutInCell="1" allowOverlap="1" wp14:anchorId="3A4443E6" wp14:editId="67ED9369">
                      <wp:simplePos x="0" y="0"/>
                      <wp:positionH relativeFrom="column">
                        <wp:posOffset>2788920</wp:posOffset>
                      </wp:positionH>
                      <wp:positionV relativeFrom="paragraph">
                        <wp:posOffset>1214119</wp:posOffset>
                      </wp:positionV>
                      <wp:extent cx="2743200" cy="1552575"/>
                      <wp:effectExtent l="0" t="0" r="0" b="9525"/>
                      <wp:wrapNone/>
                      <wp:docPr id="1084" name="Text Box 5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43200" cy="1552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/>
                                <w:p w:rsidR="000E6250" w:rsidRDefault="0023688C">
                                  <w:r>
                                    <w:t xml:space="preserve">c) speed   </w:t>
                                  </w:r>
                                </w:p>
                                <w:p w:rsidR="0023688C" w:rsidRDefault="000E6250">
                                  <w:r>
                                    <w:tab/>
                                  </w:r>
                                  <w:r w:rsidRPr="000E6250">
                                    <w:rPr>
                                      <w:position w:val="-64"/>
                                    </w:rPr>
                                    <w:object w:dxaOrig="1320" w:dyaOrig="1680">
                                      <v:shape id="_x0000_i1059" type="#_x0000_t75" style="width:66pt;height:84pt" o:ole="">
                                        <v:imagedata r:id="rId96" o:title=""/>
                                      </v:shape>
                                      <o:OLEObject Type="Embed" ProgID="Equation.DSMT4" ShapeID="_x0000_i1059" DrawAspect="Content" ObjectID="_1523958561" r:id="rId97"/>
                                    </w:object>
                                  </w:r>
                                </w:p>
                                <w:p w:rsidR="0023688C" w:rsidRDefault="0023688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3" o:spid="_x0000_s1064" type="#_x0000_t202" style="position:absolute;margin-left:219.6pt;margin-top:95.6pt;width:3in;height:122.25pt;z-index:25156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K1UvAIAAMc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" filled="f" stroked="f">
                      <v:textbox>
                        <w:txbxContent>
                          <w:p w:rsidR="0023688C" w:rsidRDefault="0023688C"/>
                          <w:p w:rsidR="000E6250" w:rsidRDefault="0023688C">
                            <w:r>
                              <w:t xml:space="preserve">c) speed   </w:t>
                            </w:r>
                          </w:p>
                          <w:p w:rsidR="0023688C" w:rsidRDefault="000E6250">
                            <w:r>
                              <w:tab/>
                            </w:r>
                            <w:r w:rsidRPr="000E6250">
                              <w:rPr>
                                <w:position w:val="-64"/>
                              </w:rPr>
                              <w:object w:dxaOrig="1320" w:dyaOrig="1680">
                                <v:shape id="_x0000_i1059" type="#_x0000_t75" style="width:66pt;height:84pt" o:ole="">
                                  <v:imagedata r:id="rId98" o:title=""/>
                                </v:shape>
                                <o:OLEObject Type="Embed" ProgID="Equation.DSMT4" ShapeID="_x0000_i1059" DrawAspect="Content" ObjectID="_1356330782" r:id="rId99"/>
                              </w:object>
                            </w:r>
                          </w:p>
                          <w:p w:rsidR="0023688C" w:rsidRDefault="0023688C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61472" behindDoc="0" locked="0" layoutInCell="1" allowOverlap="1" wp14:anchorId="203D2094" wp14:editId="641783C9">
                      <wp:simplePos x="0" y="0"/>
                      <wp:positionH relativeFrom="column">
                        <wp:posOffset>2485390</wp:posOffset>
                      </wp:positionH>
                      <wp:positionV relativeFrom="paragraph">
                        <wp:posOffset>37465</wp:posOffset>
                      </wp:positionV>
                      <wp:extent cx="114300" cy="114300"/>
                      <wp:effectExtent l="8890" t="8890" r="10160" b="10160"/>
                      <wp:wrapNone/>
                      <wp:docPr id="1082" name="Rectangle 5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22" o:spid="_x0000_s1026" style="position:absolute;margin-left:195.7pt;margin-top:2.95pt;width:9pt;height:9pt;flip:x;z-index:25156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" filled="f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58400" behindDoc="0" locked="0" layoutInCell="1" allowOverlap="1" wp14:anchorId="7527B4CC" wp14:editId="0F4FDCD7">
                      <wp:simplePos x="0" y="0"/>
                      <wp:positionH relativeFrom="column">
                        <wp:posOffset>2667000</wp:posOffset>
                      </wp:positionH>
                      <wp:positionV relativeFrom="paragraph">
                        <wp:posOffset>-152400</wp:posOffset>
                      </wp:positionV>
                      <wp:extent cx="0" cy="379095"/>
                      <wp:effectExtent l="10160" t="56515" r="20320" b="57785"/>
                      <wp:wrapNone/>
                      <wp:docPr id="1081" name="Line 5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5400000" flipH="1" flipV="1">
                                <a:off x="0" y="0"/>
                                <a:ext cx="0" cy="3790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19" o:spid="_x0000_s1026" style="position:absolute;rotation:-90;flip:x y;z-index:2515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pt,-12pt" to="210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">
                      <v:stroke startarrow="block"/>
                    </v:line>
                  </w:pict>
                </mc:Fallback>
              </mc:AlternateContent>
            </w:r>
          </w:p>
        </w:tc>
      </w:tr>
    </w:tbl>
    <w:p w:rsidR="0023688C" w:rsidRDefault="0023688C">
      <w:r>
        <w:br w:type="page"/>
      </w:r>
    </w:p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00"/>
        <w:gridCol w:w="9187"/>
      </w:tblGrid>
      <w:tr w:rsidR="0023688C" w:rsidTr="0078680D">
        <w:tc>
          <w:tcPr>
            <w:tcW w:w="900" w:type="dxa"/>
            <w:tcBorders>
              <w:top w:val="nil"/>
              <w:bottom w:val="nil"/>
            </w:tcBorders>
          </w:tcPr>
          <w:p w:rsidR="0023688C" w:rsidRDefault="0023688C"/>
          <w:p w:rsidR="0023688C" w:rsidRDefault="0023688C">
            <w:r>
              <w:t>3)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>
            <w:r>
              <w:t>/16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</w:tc>
        <w:tc>
          <w:tcPr>
            <w:tcW w:w="9187" w:type="dxa"/>
            <w:tcBorders>
              <w:top w:val="nil"/>
              <w:bottom w:val="nil"/>
            </w:tcBorders>
          </w:tcPr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  <w:r>
              <w:t xml:space="preserve">a)  distance                </w:t>
            </w:r>
            <w:r>
              <w:rPr>
                <w:position w:val="-6"/>
              </w:rPr>
              <w:object w:dxaOrig="2760" w:dyaOrig="279">
                <v:shape id="_x0000_i1025" type="#_x0000_t75" style="width:138pt;height:13.95pt" o:ole="">
                  <v:imagedata r:id="rId100" o:title=""/>
                </v:shape>
                <o:OLEObject Type="Embed" ProgID="Equation.DSMT4" ShapeID="_x0000_i1025" DrawAspect="Content" ObjectID="_1523958527" r:id="rId101"/>
              </w:object>
            </w:r>
          </w:p>
          <w:p w:rsidR="0023688C" w:rsidRDefault="0023688C">
            <w:pPr>
              <w:tabs>
                <w:tab w:val="left" w:pos="1332"/>
              </w:tabs>
            </w:pPr>
            <w:r>
              <w:t>b)  displacement</w:t>
            </w: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u w:val="single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68640" behindDoc="0" locked="0" layoutInCell="1" allowOverlap="1" wp14:anchorId="69D2A22B" wp14:editId="50A44022">
                      <wp:simplePos x="0" y="0"/>
                      <wp:positionH relativeFrom="column">
                        <wp:posOffset>262890</wp:posOffset>
                      </wp:positionH>
                      <wp:positionV relativeFrom="paragraph">
                        <wp:posOffset>60325</wp:posOffset>
                      </wp:positionV>
                      <wp:extent cx="5145405" cy="975995"/>
                      <wp:effectExtent l="0" t="12700" r="1905" b="1905"/>
                      <wp:wrapNone/>
                      <wp:docPr id="1054" name="Group 8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45405" cy="975995"/>
                                <a:chOff x="2142" y="12348"/>
                                <a:chExt cx="8103" cy="1537"/>
                              </a:xfrm>
                            </wpg:grpSpPr>
                            <wpg:grpSp>
                              <wpg:cNvPr id="1055" name="Group 7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27" y="12348"/>
                                  <a:ext cx="1800" cy="903"/>
                                  <a:chOff x="2227" y="11520"/>
                                  <a:chExt cx="1800" cy="903"/>
                                </a:xfrm>
                              </wpg:grpSpPr>
                              <wps:wsp>
                                <wps:cNvPr id="1056" name="Line 536"/>
                                <wps:cNvCnPr/>
                                <wps:spPr bwMode="auto">
                                  <a:xfrm rot="16200000" flipV="1">
                                    <a:off x="3176" y="11582"/>
                                    <a:ext cx="0" cy="16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7" name="Line 537"/>
                                <wps:cNvCnPr/>
                                <wps:spPr bwMode="auto">
                                  <a:xfrm flipH="1">
                                    <a:off x="3960" y="11520"/>
                                    <a:ext cx="1" cy="9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8" name="Line 538"/>
                                <wps:cNvCnPr/>
                                <wps:spPr bwMode="auto">
                                  <a:xfrm rot="-6520052">
                                    <a:off x="3000" y="11084"/>
                                    <a:ext cx="254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9" name="Rectangle 539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3776" y="12206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60" name="Group 5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264" y="12691"/>
                                  <a:ext cx="1544" cy="904"/>
                                  <a:chOff x="8264" y="11863"/>
                                  <a:chExt cx="1544" cy="904"/>
                                </a:xfrm>
                              </wpg:grpSpPr>
                              <wps:wsp>
                                <wps:cNvPr id="1061" name="Rectangle 540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8416" y="1186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2" name="Line 541"/>
                                <wps:cNvCnPr/>
                                <wps:spPr bwMode="auto">
                                  <a:xfrm rot="5400000" flipV="1">
                                    <a:off x="8999" y="11240"/>
                                    <a:ext cx="0" cy="12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3" name="Line 542"/>
                                <wps:cNvCnPr/>
                                <wps:spPr bwMode="auto">
                                  <a:xfrm rot="10800000" flipH="1">
                                    <a:off x="8398" y="11864"/>
                                    <a:ext cx="1" cy="9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4" name="Line 543"/>
                                <wps:cNvCnPr/>
                                <wps:spPr bwMode="auto">
                                  <a:xfrm rot="4278441">
                                    <a:off x="8821" y="11517"/>
                                    <a:ext cx="429" cy="15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65" name="Text Box 5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7" y="12525"/>
                                  <a:ext cx="2029" cy="8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4"/>
                                      </w:rPr>
                                      <w:object w:dxaOrig="1740" w:dyaOrig="380">
                                        <v:shape id="_x0000_i1060" type="#_x0000_t75" style="width:87pt;height:19pt" o:ole="">
                                          <v:imagedata r:id="rId102" o:title=""/>
                                        </v:shape>
                                        <o:OLEObject Type="Embed" ProgID="Equation.DSMT4" ShapeID="_x0000_i1060" DrawAspect="Content" ObjectID="_1523958562" r:id="rId103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1219" w:dyaOrig="279">
                                        <v:shape id="_x0000_i1061" type="#_x0000_t75" style="width:60.95pt;height:13.95pt" o:ole="">
                                          <v:imagedata r:id="rId104" o:title=""/>
                                        </v:shape>
                                        <o:OLEObject Type="Embed" ProgID="Equation.DSMT4" ShapeID="_x0000_i1061" DrawAspect="Content" ObjectID="_1523958563" r:id="rId10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66" name="Text Box 5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42" y="13102"/>
                                  <a:ext cx="2169" cy="7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2"/>
                                      </w:rPr>
                                      <w:object w:dxaOrig="1760" w:dyaOrig="360">
                                        <v:shape id="_x0000_i1062" type="#_x0000_t75" style="width:88pt;height:18pt" o:ole="">
                                          <v:imagedata r:id="rId106" o:title=""/>
                                        </v:shape>
                                        <o:OLEObject Type="Embed" ProgID="Equation.DSMT4" ShapeID="_x0000_i1062" DrawAspect="Content" ObjectID="_1523958564" r:id="rId107"/>
                                      </w:object>
                                    </w:r>
                                  </w:p>
                                  <w:p w:rsidR="0023688C" w:rsidRDefault="0023688C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1240" w:dyaOrig="279">
                                        <v:shape id="_x0000_i1063" type="#_x0000_t75" style="width:62pt;height:13.95pt" o:ole="">
                                          <v:imagedata r:id="rId108" o:title=""/>
                                        </v:shape>
                                        <o:OLEObject Type="Embed" ProgID="Equation.DSMT4" ShapeID="_x0000_i1063" DrawAspect="Content" ObjectID="_1523958565" r:id="rId10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67" name="Text Box 5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7" y="12359"/>
                                  <a:ext cx="1309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1020" w:dyaOrig="340">
                                        <v:shape id="_x0000_i1064" type="#_x0000_t75" style="width:51pt;height:17pt" o:ole="">
                                          <v:imagedata r:id="rId110" o:title=""/>
                                        </v:shape>
                                        <o:OLEObject Type="Embed" ProgID="Equation.DSMT4" ShapeID="_x0000_i1064" DrawAspect="Content" ObjectID="_1523958566" r:id="rId1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68" name="Text Box 5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76" y="12348"/>
                                  <a:ext cx="2769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2"/>
                                      </w:rPr>
                                      <w:object w:dxaOrig="2480" w:dyaOrig="360">
                                        <v:shape id="_x0000_i1065" type="#_x0000_t75" style="width:124pt;height:18pt" o:ole="">
                                          <v:imagedata r:id="rId112" o:title=""/>
                                        </v:shape>
                                        <o:OLEObject Type="Embed" ProgID="Equation.DSMT4" ShapeID="_x0000_i1065" DrawAspect="Content" ObjectID="_1523958567" r:id="rId1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69" name="Text Box 5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11" y="12789"/>
                                  <a:ext cx="2029" cy="8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4"/>
                                      </w:rPr>
                                      <w:object w:dxaOrig="1620" w:dyaOrig="380">
                                        <v:shape id="_x0000_i1066" type="#_x0000_t75" style="width:81pt;height:19pt" o:ole="">
                                          <v:imagedata r:id="rId114" o:title=""/>
                                        </v:shape>
                                        <o:OLEObject Type="Embed" ProgID="Equation.DSMT4" ShapeID="_x0000_i1066" DrawAspect="Content" ObjectID="_1523958568" r:id="rId115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 xml:space="preserve">     </w:t>
                                    </w:r>
                                    <w:r>
                                      <w:rPr>
                                        <w:position w:val="-6"/>
                                      </w:rPr>
                                      <w:object w:dxaOrig="800" w:dyaOrig="279">
                                        <v:shape id="_x0000_i1067" type="#_x0000_t75" style="width:40pt;height:13.95pt" o:ole="">
                                          <v:imagedata r:id="rId116" o:title=""/>
                                        </v:shape>
                                        <o:OLEObject Type="Embed" ProgID="Equation.DSMT4" ShapeID="_x0000_i1067" DrawAspect="Content" ObjectID="_1523958569" r:id="rId1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70" name="Text Box 5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79" y="13015"/>
                                  <a:ext cx="128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999" w:dyaOrig="340">
                                        <v:shape id="_x0000_i1068" type="#_x0000_t75" style="width:49.95pt;height:17pt" o:ole="">
                                          <v:imagedata r:id="rId118" o:title=""/>
                                        </v:shape>
                                        <o:OLEObject Type="Embed" ProgID="Equation.DSMT4" ShapeID="_x0000_i1068" DrawAspect="Content" ObjectID="_1523958570" r:id="rId1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34" o:spid="_x0000_s1065" style="position:absolute;margin-left:20.7pt;margin-top:4.75pt;width:405.15pt;height:76.85pt;z-index:251568640" coordorigin="2142,12348" coordsize="8103,1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">
                      <v:group id="Group 714" o:spid="_x0000_s1066" style="position:absolute;left:2227;top:12348;width:1800;height:903" coordorigin="2227,11520" coordsize="1800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F7l5s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6Mkgd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F7l5sQAAADdAAAA&#10;DwAAAAAAAAAAAAAAAACqAgAAZHJzL2Rvd25yZXYueG1sUEsFBgAAAAAEAAQA+gAAAJsDAAAAAA==&#10;">
                        <v:line id="Line 536" o:spid="_x0000_s1067" style="position:absolute;rotation:90;flip:y;visibility:visible;mso-wrap-style:square" from="3176,11582" to="3176,13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yidMMAAADdAAAADwAAAGRycy9kb3ducmV2LnhtbERP22rCQBB9L/gPyxR8azYVDCVmFS8U&#10;Sim0VT9gzI5JSHY2ZleT/H1XEPo2h3OdbDWYRtyoc5VlBa9RDII4t7riQsHx8P7yBsJ5ZI2NZVIw&#10;koPVcvKUYaptz7902/tChBB2KSoovW9TKV1ekkEX2ZY4cGfbGfQBdoXUHfYh3DRyFseJNFhxaCix&#10;pW1Jeb2/GgW8+bYDfl3bsTYzc6k/16dk96PU9HlYL0B4Gvy/+OH+0GF+PE/g/k04QS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MonTDAAAA3QAAAA8AAAAAAAAAAAAA&#10;AAAAoQIAAGRycy9kb3ducmV2LnhtbFBLBQYAAAAABAAEAPkAAACRAwAAAAA=&#10;">
                          <v:stroke endarrow="block"/>
                        </v:line>
                        <v:line id="Line 537" o:spid="_x0000_s1068" style="position:absolute;flip:x;visibility:visible;mso-wrap-style:square" from="3960,11520" to="3961,12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YzV8cAAADdAAAADwAAAGRycy9kb3ducmV2LnhtbESPT2vCQBDF74V+h2UEL6HutlJbo6v0&#10;j4IgPdT20OOQHZPQ7GzIjhq/vSsUepvhvd+bN/Nl7xt1pC7WgS3cjwwo4iK4mksL31/ru2dQUZAd&#10;NoHJwpkiLBe3N3PMXTjxJx13UqoUwjFHC5VIm2sdi4o8xlFoiZO2D51HSWtXatfhKYX7Rj8YM9Ee&#10;a04XKmzpraLid3fwqcb6g9/H4+zV6yyb0upHtkaLtcNB/zIDJdTLv/mP3rjEmccnuH6TRtC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1jNXxwAAAN0AAAAPAAAAAAAA&#10;AAAAAAAAAKECAABkcnMvZG93bnJldi54bWxQSwUGAAAAAAQABAD5AAAAlQMAAAAA&#10;">
                          <v:stroke endarrow="block"/>
                        </v:line>
                        <v:line id="Line 538" o:spid="_x0000_s1069" style="position:absolute;rotation:-7121635fd;visibility:visible;mso-wrap-style:square" from="3000,11084" to="3254,12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xRBcQAAADdAAAADwAAAGRycy9kb3ducmV2LnhtbESPQW/CMAyF70j7D5En7QbpJsFQR0Bs&#10;ExPHUZB2tRrTViROlYTS/Xt8mLSbrff83ufVZvRODRRTF9jA86wARVwH23Fj4HTcTZegUka26AKT&#10;gV9KsFk/TFZY2nDjAw1VbpSEcCrRQJtzX2qd6pY8plnoiUU7h+gxyxobbSPeJNw7/VIUC+2xY2lo&#10;saePlupLdfUG5qfX3dUdPt8zfy22HF0z/HTfxjw9jts3UJnG/G/+u95bwS/mgivfyAh6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3FEFxAAAAN0AAAAPAAAAAAAAAAAA&#10;AAAAAKECAABkcnMvZG93bnJldi54bWxQSwUGAAAAAAQABAD5AAAAkgMAAAAA&#10;">
                          <v:stroke dashstyle="dash" startarrow="block"/>
                        </v:line>
                        <v:rect id="Rectangle 539" o:spid="_x0000_s1070" style="position:absolute;left:3776;top:12206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3ePsMA&#10;AADdAAAADwAAAGRycy9kb3ducmV2LnhtbERPS2sCMRC+C/0PYQq9abYt9bEapfiA0pureB424yZ2&#10;M1k2cV3/fVMoeJuP7zmLVe9q0VEbrGcFr6MMBHHpteVKwfGwG05BhIissfZMCu4UYLV8Giww1/7G&#10;e+qKWIkUwiFHBSbGJpcylIYchpFviBN39q3DmGBbSd3iLYW7Wr5l2Vg6tJwaDDa0NlT+FFenAC+7&#10;/fhkzl2x3syqyfHbbt97q9TLc/85BxGpjw/xv/tLp/nZxwz+vk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3ePsMAAADdAAAADwAAAAAAAAAAAAAAAACYAgAAZHJzL2Rv&#10;d25yZXYueG1sUEsFBgAAAAAEAAQA9QAAAIgDAAAAAA==&#10;" filled="f"/>
                      </v:group>
                      <v:group id="Group 577" o:spid="_x0000_s1071" style="position:absolute;left:8264;top:12691;width:1544;height:904" coordorigin="8264,11863" coordsize="1544,9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WMw8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kWMw8cAAADd&#10;AAAADwAAAAAAAAAAAAAAAACqAgAAZHJzL2Rvd25yZXYueG1sUEsFBgAAAAAEAAQA+gAAAJ4DAAAA&#10;AA==&#10;">
                        <v:rect id="Rectangle 540" o:spid="_x0000_s1072" style="position:absolute;left:8416;top:11863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0Uy8MA&#10;AADdAAAADwAAAGRycy9kb3ducmV2LnhtbERPTWuDQBC9B/oflin0FtekEorNKqFQSC9C0oLXiTtV&#10;iTsru1uj/75bCPQ2j/c5+3I2g5jI+d6ygk2SgiBurO65VfD1+b5+AeEDssbBMilYyENZPKz2mGt7&#10;4xNN59CKGMI+RwVdCGMupW86MugTOxJH7ts6gyFC10rt8BbDzSC3abqTBnuODR2O9NZRcz3/GAXH&#10;sbp8uK1ZquySyWVunv1U10o9Pc6HVxCB5vAvvruPOs5Pdxv4+yaeI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0Uy8MAAADdAAAADwAAAAAAAAAAAAAAAACYAgAAZHJzL2Rv&#10;d25yZXYueG1sUEsFBgAAAAAEAAQA9QAAAIgDAAAAAA==&#10;"/>
                        <v:line id="Line 541" o:spid="_x0000_s1073" style="position:absolute;rotation:-90;flip:y;visibility:visible;mso-wrap-style:square" from="8999,11240" to="8999,12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rSVMMAAADdAAAADwAAAGRycy9kb3ducmV2LnhtbERPS2sCMRC+C/0PYYTeNOtCbVmNIhVB&#10;CoXt2ou3YTP7wM1kSaLGf98UCr3Nx/ec9TaaQdzI+d6ygsU8A0FcW91zq+D7dJi9gfABWeNgmRQ8&#10;yMN28zRZY6Htnb/oVoVWpBD2BSroQhgLKX3dkUE/tyNx4hrrDIYEXSu1w3sKN4PMs2wpDfacGjoc&#10;6b2j+lJdjYLz4zO+HstykbtY7/Yv16b6KBulnqdxtwIRKIZ/8Z/7qNP8bJnD7zfpBLn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K0lTDAAAA3QAAAA8AAAAAAAAAAAAA&#10;AAAAoQIAAGRycy9kb3ducmV2LnhtbFBLBQYAAAAABAAEAPkAAACRAwAAAAA=&#10;">
                          <v:stroke endarrow="block"/>
                        </v:line>
                        <v:line id="Line 542" o:spid="_x0000_s1074" style="position:absolute;rotation:180;flip:x;visibility:visible;mso-wrap-style:square" from="8398,11864" to="8399,12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TCnMYAAADdAAAADwAAAGRycy9kb3ducmV2LnhtbESPQWvCQBCF7wX/wzJCb3VTK2JTN6EI&#10;hZ6EWhF6G7JjEszObndXk/jru4LQ2wzvfW/erMvBdOJCPrSWFTzPMhDEldUt1wr23x9PKxAhImvs&#10;LJOCkQKUxeRhjbm2PX/RZRdrkUI45KigidHlUoaqIYNhZh1x0o7WG4xp9bXUHvsUbjo5z7KlNNhy&#10;utCgo01D1Wl3NqnGq/dX83M4jWF+3JjteeF+3UKpx+nw/gYi0hD/zXf6UycuW77A7Zs0gi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EwpzGAAAA3QAAAA8AAAAAAAAA&#10;AAAAAAAAoQIAAGRycy9kb3ducmV2LnhtbFBLBQYAAAAABAAEAPkAAACUAwAAAAA=&#10;">
                          <v:stroke endarrow="block"/>
                        </v:line>
                        <v:line id="Line 543" o:spid="_x0000_s1075" style="position:absolute;rotation:4673198fd;visibility:visible;mso-wrap-style:square" from="8821,11517" to="9250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FwBcIAAADdAAAADwAAAGRycy9kb3ducmV2LnhtbERP22oCMRB9L/QfwhT6VpMuorI1LkVR&#10;fBK8fMCwmW623UyWJK7r3zeFgm9zONdZVqPrxEAhtp41vE8UCOLam5YbDZfz9m0BIiZkg51n0nCn&#10;CNXq+WmJpfE3PtJwSo3IIRxL1GBT6kspY23JYZz4njhzXz44TBmGRpqAtxzuOlkoNZMOW84NFnta&#10;W6p/TlenYadkCJvt8H0wh2Pdz+872+wLrV9fxs8PEInG9BD/u/cmz1ezKfx9k0+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FwBcIAAADdAAAADwAAAAAAAAAAAAAA&#10;AAChAgAAZHJzL2Rvd25yZXYueG1sUEsFBgAAAAAEAAQA+QAAAJADAAAAAA==&#10;">
                          <v:stroke dashstyle="dash" startarrow="block"/>
                        </v:line>
                      </v:group>
                      <v:shape id="Text Box 552" o:spid="_x0000_s1076" type="#_x0000_t202" style="position:absolute;left:3797;top:12525;width:2029;height:8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JQh8IA&#10;AADdAAAADwAAAGRycy9kb3ducmV2LnhtbERP22oCMRB9L/gPYQTfaqKo6GoUsQp9a718wLAZN+tu&#10;Jssm1W2/vikUfJvDuc5q07la3KkNpWcNo6ECQZx7U3Kh4XI+vM5BhIhssPZMGr4pwGbde1lhZvyD&#10;j3Q/xUKkEA4ZarAxNpmUIbfkMAx9Q5y4q28dxgTbQpoWHync1XKs1Ew6LDk1WGxoZymvTl9Ow1y5&#10;j6pajD+Dm/yMpnb35vfNTetBv9suQUTq4lP87343ab6aTeHvm3S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QlCHwgAAAN0AAAAPAAAAAAAAAAAAAAAAAJgCAABkcnMvZG93&#10;bnJldi54bWxQSwUGAAAAAAQABAD1AAAAhwMAAAAA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14"/>
                                </w:rPr>
                                <w:object w:dxaOrig="1740" w:dyaOrig="380">
                                  <v:shape id="_x0000_i1060" type="#_x0000_t75" style="width:87pt;height:19pt" o:ole="">
                                    <v:imagedata r:id="rId120" o:title=""/>
                                  </v:shape>
                                  <o:OLEObject Type="Embed" ProgID="Equation.DSMT4" ShapeID="_x0000_i1060" DrawAspect="Content" ObjectID="_1356330783" r:id="rId121"/>
                                </w:object>
                              </w:r>
                            </w:p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1219" w:dyaOrig="279">
                                  <v:shape id="_x0000_i1061" type="#_x0000_t75" style="width:60.95pt;height:13.95pt" o:ole="">
                                    <v:imagedata r:id="rId122" o:title=""/>
                                  </v:shape>
                                  <o:OLEObject Type="Embed" ProgID="Equation.DSMT4" ShapeID="_x0000_i1061" DrawAspect="Content" ObjectID="_1356330784" r:id="rId123"/>
                                </w:object>
                              </w:r>
                            </w:p>
                          </w:txbxContent>
                        </v:textbox>
                      </v:shape>
                      <v:shape id="Text Box 553" o:spid="_x0000_s1077" type="#_x0000_t202" style="position:absolute;left:2142;top:13102;width:2169;height: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6t2sEA&#10;AADdAAAADwAAAGRycy9kb3ducmV2LnhtbERPS2vCQBC+C/0PyxR6010LDRJdRfoAD72o8T5kp9nQ&#10;7GzITk38991Cwdt8fM/Z7KbQqSsNqY1sYbkwoIjr6FpuLFTnj/kKVBJkh11ksnCjBLvtw2yDpYsj&#10;H+l6kkblEE4lWvAifal1qj0FTIvYE2fuKw4BJcOh0W7AMYeHTj8bU+iALecGjz29eqq/Tz/Bgojb&#10;L2/Ve0iHy/T5NnpTv2Bl7dPjtF+DEprkLv53H1yeb4oC/r7JJ+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urdrBAAAA3QAAAA8AAAAAAAAAAAAAAAAAmAIAAGRycy9kb3du&#10;cmV2LnhtbFBLBQYAAAAABAAEAPUAAACG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12"/>
                                </w:rPr>
                                <w:object w:dxaOrig="1760" w:dyaOrig="360">
                                  <v:shape id="_x0000_i1062" type="#_x0000_t75" style="width:88pt;height:18pt" o:ole="">
                                    <v:imagedata r:id="rId124" o:title=""/>
                                  </v:shape>
                                  <o:OLEObject Type="Embed" ProgID="Equation.DSMT4" ShapeID="_x0000_i1062" DrawAspect="Content" ObjectID="_1356330785" r:id="rId125"/>
                                </w:object>
                              </w:r>
                            </w:p>
                            <w:p w:rsidR="0023688C" w:rsidRDefault="0023688C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1240" w:dyaOrig="279">
                                  <v:shape id="_x0000_i1063" type="#_x0000_t75" style="width:62pt;height:13.95pt" o:ole="">
                                    <v:imagedata r:id="rId126" o:title=""/>
                                  </v:shape>
                                  <o:OLEObject Type="Embed" ProgID="Equation.DSMT4" ShapeID="_x0000_i1063" DrawAspect="Content" ObjectID="_1356330786" r:id="rId127"/>
                                </w:object>
                              </w:r>
                            </w:p>
                          </w:txbxContent>
                        </v:textbox>
                      </v:shape>
                      <v:shape id="Text Box 554" o:spid="_x0000_s1078" type="#_x0000_t202" style="position:absolute;left:2157;top:12359;width:130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xra8IA&#10;AADdAAAADwAAAGRycy9kb3ducmV2LnhtbERPzWoCMRC+F3yHMEJvNVHU6tYoohW81do+wLAZN9vd&#10;TJZN1NWnN4VCb/Px/c5i1blaXKgNpWcNw4ECQZx7U3Kh4ftr9zIDESKywdozabhRgNWy97TAzPgr&#10;f9LlGAuRQjhkqMHG2GRShtySwzDwDXHiTr51GBNsC2lavKZwV8uRUlPpsOTUYLGhjaW8Op6dhply&#10;H1U1Hx2CG9+HE7vZ+vfmR+vnfrd+AxGpi//iP/fepPlq+gq/36QT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3GtrwgAAAN0AAAAPAAAAAAAAAAAAAAAAAJgCAABkcnMvZG93&#10;bnJldi54bWxQSwUGAAAAAAQABAD1AAAAhwMAAAAA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1020" w:dyaOrig="340">
                                  <v:shape id="_x0000_i1064" type="#_x0000_t75" style="width:51pt;height:17pt" o:ole="">
                                    <v:imagedata r:id="rId128" o:title=""/>
                                  </v:shape>
                                  <o:OLEObject Type="Embed" ProgID="Equation.DSMT4" ShapeID="_x0000_i1064" DrawAspect="Content" ObjectID="_1356330787" r:id="rId129"/>
                                </w:object>
                              </w:r>
                            </w:p>
                          </w:txbxContent>
                        </v:textbox>
                      </v:shape>
                      <v:shape id="Text Box 555" o:spid="_x0000_s1079" type="#_x0000_t202" style="position:absolute;left:7476;top:12348;width:276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P/GcUA&#10;AADdAAAADwAAAGRycy9kb3ducmV2LnhtbESPQW/CMAyF75P2HyJP2m0koIGgENDEmLTbBtsPsBrT&#10;lDZO1QTo9uvxYdJutt7ze59XmyG06kJ9qiNbGI8MKOIyuporC99fb09zUCkjO2wjk4UfSrBZ39+t&#10;sHDxynu6HHKlJIRTgRZ8zl2hdSo9BUyj2BGLdox9wCxrX2nX41XCQ6snxsx0wJqlwWNHW09lczgH&#10;C3MTPppmMflM4fl3PPXb17jrTtY+PgwvS1CZhvxv/rt+d4JvZoIr38gIe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Q/8ZxQAAAN0AAAAPAAAAAAAAAAAAAAAAAJgCAABkcnMv&#10;ZG93bnJldi54bWxQSwUGAAAAAAQABAD1AAAAigMAAAAA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12"/>
                                </w:rPr>
                                <w:object w:dxaOrig="2480" w:dyaOrig="360">
                                  <v:shape id="_x0000_i1065" type="#_x0000_t75" style="width:124pt;height:18pt" o:ole="">
                                    <v:imagedata r:id="rId130" o:title=""/>
                                  </v:shape>
                                  <o:OLEObject Type="Embed" ProgID="Equation.DSMT4" ShapeID="_x0000_i1065" DrawAspect="Content" ObjectID="_1356330788" r:id="rId131"/>
                                </w:object>
                              </w:r>
                            </w:p>
                          </w:txbxContent>
                        </v:textbox>
                      </v:shape>
                      <v:shape id="Text Box 556" o:spid="_x0000_s1080" type="#_x0000_t202" style="position:absolute;left:6611;top:12789;width:2029;height: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E5qMEA&#10;AADdAAAADwAAAGRycy9kb3ducmV2LnhtbERPS2sCMRC+C/0PYYTeNLFQaVejSB/goZfq9j5sxs3i&#10;ZrJspu7675uC4G0+vuest2No1YX61ES2sJgbUMRVdA3XFsrj5+wFVBJkh21ksnClBNvNw2SNhYsD&#10;f9PlILXKIZwKtOBFukLrVHkKmOaxI87cKfYBJcO+1q7HIYeHVj8Zs9QBG84NHjt681SdD7/Bgojb&#10;La7lR0j7n/HrffCmesbS2sfpuFuBEhrlLr659y7PN8tX+P8mn6A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xOajBAAAA3QAAAA8AAAAAAAAAAAAAAAAAmAIAAGRycy9kb3du&#10;cmV2LnhtbFBLBQYAAAAABAAEAPUAAACG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14"/>
                                </w:rPr>
                                <w:object w:dxaOrig="1620" w:dyaOrig="380">
                                  <v:shape id="_x0000_i1066" type="#_x0000_t75" style="width:81pt;height:19pt" o:ole="">
                                    <v:imagedata r:id="rId132" o:title=""/>
                                  </v:shape>
                                  <o:OLEObject Type="Embed" ProgID="Equation.DSMT4" ShapeID="_x0000_i1066" DrawAspect="Content" ObjectID="_1356330789" r:id="rId133"/>
                                </w:object>
                              </w:r>
                            </w:p>
                            <w:p w:rsidR="0023688C" w:rsidRDefault="0023688C">
                              <w:r>
                                <w:t xml:space="preserve">     </w:t>
                              </w:r>
                              <w:r>
                                <w:rPr>
                                  <w:position w:val="-6"/>
                                </w:rPr>
                                <w:object w:dxaOrig="800" w:dyaOrig="279">
                                  <v:shape id="_x0000_i1067" type="#_x0000_t75" style="width:40pt;height:13.95pt" o:ole="">
                                    <v:imagedata r:id="rId134" o:title=""/>
                                  </v:shape>
                                  <o:OLEObject Type="Embed" ProgID="Equation.DSMT4" ShapeID="_x0000_i1067" DrawAspect="Content" ObjectID="_1356330790" r:id="rId135"/>
                                </w:object>
                              </w:r>
                            </w:p>
                          </w:txbxContent>
                        </v:textbox>
                      </v:shape>
                      <v:shape id="Text Box 557" o:spid="_x0000_s1081" type="#_x0000_t202" style="position:absolute;left:8879;top:13015;width:1288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xlwsYA&#10;AADdAAAADwAAAGRycy9kb3ducmV2LnhtbESPzW4CMQyE75V4h8hI3EoC6g9dCKiiIPVWSvsA1sbd&#10;LLtxVpsUlj59fajUm60Zz3xebYbQqjP1qY5sYTY1oIjL6GquLHx+7G8XoFJGdthGJgtXSrBZj25W&#10;WLh44Xc6H3OlJIRTgRZ8zl2hdSo9BUzT2BGL9hX7gFnWvtKux4uEh1bPjXnQAWuWBo8dbT2VzfE7&#10;WFiY8NY0T/NDCnc/s3u/fYm77mTtZDw8L0FlGvK/+e/61Qm+eRR+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xlwsYAAADdAAAADwAAAAAAAAAAAAAAAACYAgAAZHJz&#10;L2Rvd25yZXYueG1sUEsFBgAAAAAEAAQA9QAAAIsDAAAAAA=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999" w:dyaOrig="340">
                                  <v:shape id="_x0000_i1068" type="#_x0000_t75" style="width:49.95pt;height:17pt" o:ole="">
                                    <v:imagedata r:id="rId136" o:title=""/>
                                  </v:shape>
                                  <o:OLEObject Type="Embed" ProgID="Equation.DSMT4" ShapeID="_x0000_i1068" DrawAspect="Content" ObjectID="_1356330791" r:id="rId13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EF7CE6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69664" behindDoc="0" locked="0" layoutInCell="1" allowOverlap="1" wp14:anchorId="483D4380" wp14:editId="71535598">
                      <wp:simplePos x="0" y="0"/>
                      <wp:positionH relativeFrom="column">
                        <wp:posOffset>2367280</wp:posOffset>
                      </wp:positionH>
                      <wp:positionV relativeFrom="paragraph">
                        <wp:posOffset>114300</wp:posOffset>
                      </wp:positionV>
                      <wp:extent cx="3395345" cy="1424940"/>
                      <wp:effectExtent l="24130" t="0" r="0" b="3810"/>
                      <wp:wrapNone/>
                      <wp:docPr id="1040" name="Group 8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95345" cy="1424940"/>
                                <a:chOff x="5456" y="1090"/>
                                <a:chExt cx="5347" cy="2244"/>
                              </a:xfrm>
                            </wpg:grpSpPr>
                            <wps:wsp>
                              <wps:cNvPr id="1041" name="Text Box 5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20" y="1176"/>
                                  <a:ext cx="2883" cy="21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8"/>
                                      </w:rPr>
                                      <w:object w:dxaOrig="2260" w:dyaOrig="400">
                                        <v:shape id="_x0000_i1069" type="#_x0000_t75" style="width:113pt;height:20pt" o:ole="">
                                          <v:imagedata r:id="rId138" o:title=""/>
                                        </v:shape>
                                        <o:OLEObject Type="Embed" ProgID="Equation.DSMT4" ShapeID="_x0000_i1069" DrawAspect="Content" ObjectID="_1523958571" r:id="rId139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960" w:dyaOrig="279">
                                        <v:shape id="_x0000_i1070" type="#_x0000_t75" style="width:48pt;height:13.95pt" o:ole="">
                                          <v:imagedata r:id="rId140" o:title=""/>
                                        </v:shape>
                                        <o:OLEObject Type="Embed" ProgID="Equation.DSMT4" ShapeID="_x0000_i1070" DrawAspect="Content" ObjectID="_1523958572" r:id="rId141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rPr>
                                        <w:position w:val="-24"/>
                                      </w:rPr>
                                      <w:object w:dxaOrig="1460" w:dyaOrig="620">
                                        <v:shape id="_x0000_i1071" type="#_x0000_t75" style="width:73pt;height:31pt" o:ole="">
                                          <v:imagedata r:id="rId142" o:title=""/>
                                        </v:shape>
                                        <o:OLEObject Type="Embed" ProgID="Equation.DSMT4" ShapeID="_x0000_i1071" DrawAspect="Content" ObjectID="_1523958573" r:id="rId143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1560" w:dyaOrig="279">
                                        <v:shape id="_x0000_i1072" type="#_x0000_t75" style="width:78pt;height:13.95pt" o:ole="">
                                          <v:imagedata r:id="rId144" o:title=""/>
                                        </v:shape>
                                        <o:OLEObject Type="Embed" ProgID="Equation.DSMT4" ShapeID="_x0000_i1072" DrawAspect="Content" ObjectID="_1523958574" r:id="rId145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rPr>
                                        <w:position w:val="-10"/>
                                      </w:rPr>
                                      <w:object w:dxaOrig="2620" w:dyaOrig="380">
                                        <v:shape id="_x0000_i1073" type="#_x0000_t75" style="width:131pt;height:19pt" o:ole="">
                                          <v:imagedata r:id="rId146" o:title=""/>
                                        </v:shape>
                                        <o:OLEObject Type="Embed" ProgID="Equation.DSMT4" ShapeID="_x0000_i1073" DrawAspect="Content" ObjectID="_1523958575" r:id="rId147"/>
                                      </w:object>
                                    </w:r>
                                  </w:p>
                                  <w:p w:rsidR="0023688C" w:rsidRDefault="0023688C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2" name="Line 564"/>
                              <wps:cNvCnPr/>
                              <wps:spPr bwMode="auto">
                                <a:xfrm flipH="1" flipV="1">
                                  <a:off x="7316" y="1437"/>
                                  <a:ext cx="0" cy="5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3" name="Line 565"/>
                              <wps:cNvCnPr/>
                              <wps:spPr bwMode="auto">
                                <a:xfrm rot="-16200000" flipH="1" flipV="1">
                                  <a:off x="6442" y="1034"/>
                                  <a:ext cx="0" cy="19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4" name="Line 566"/>
                              <wps:cNvCnPr/>
                              <wps:spPr bwMode="auto">
                                <a:xfrm rot="1142544" flipV="1">
                                  <a:off x="5583" y="1090"/>
                                  <a:ext cx="1631" cy="1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5" name="Rectangle 567"/>
                              <wps:cNvSpPr>
                                <a:spLocks noChangeArrowheads="1"/>
                              </wps:cNvSpPr>
                              <wps:spPr bwMode="auto">
                                <a:xfrm rot="-5400000" flipH="1" flipV="1">
                                  <a:off x="7136" y="1842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6" name="Text Box 5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71" y="1297"/>
                                  <a:ext cx="66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380" w:dyaOrig="340">
                                        <v:shape id="_x0000_i1074" type="#_x0000_t75" style="width:19pt;height:17pt" o:ole="">
                                          <v:imagedata r:id="rId148" o:title=""/>
                                        </v:shape>
                                        <o:OLEObject Type="Embed" ProgID="Equation.DSMT4" ShapeID="_x0000_i1074" DrawAspect="Content" ObjectID="_1523958576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7" name="Text Box 5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97" y="1538"/>
                                  <a:ext cx="70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7.17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8" name="Text Box 5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86" y="1957"/>
                                  <a:ext cx="1083" cy="4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165.2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" name="Text Box 5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9" y="1687"/>
                                  <a:ext cx="4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75" type="#_x0000_t75" style="width:10pt;height:13.95pt" o:ole="">
                                          <v:imagedata r:id="rId150" o:title=""/>
                                        </v:shape>
                                        <o:OLEObject Type="Embed" ProgID="Equation.DSMT4" ShapeID="_x0000_i1075" DrawAspect="Content" ObjectID="_1523958577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35" o:spid="_x0000_s1082" style="position:absolute;margin-left:186.4pt;margin-top:9pt;width:267.35pt;height:112.2pt;z-index:251569664" coordorigin="5456,1090" coordsize="5347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">
                      <v:shape id="Text Box 559" o:spid="_x0000_s1083" type="#_x0000_t202" style="position:absolute;left:7920;top:1176;width:2883;height:21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97cM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yv5i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97cMMAAADdAAAADwAAAAAAAAAAAAAAAACYAgAAZHJzL2Rv&#10;d25yZXYueG1sUEsFBgAAAAAEAAQA9QAAAIgDAAAAAA==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8"/>
                                </w:rPr>
                                <w:object w:dxaOrig="2260" w:dyaOrig="400">
                                  <v:shape id="_x0000_i1069" type="#_x0000_t75" style="width:113pt;height:20pt" o:ole="">
                                    <v:imagedata r:id="rId152" o:title=""/>
                                  </v:shape>
                                  <o:OLEObject Type="Embed" ProgID="Equation.DSMT4" ShapeID="_x0000_i1069" DrawAspect="Content" ObjectID="_1356330792" r:id="rId153"/>
                                </w:object>
                              </w:r>
                            </w:p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960" w:dyaOrig="279">
                                  <v:shape id="_x0000_i1070" type="#_x0000_t75" style="width:48pt;height:13.95pt" o:ole="">
                                    <v:imagedata r:id="rId154" o:title=""/>
                                  </v:shape>
                                  <o:OLEObject Type="Embed" ProgID="Equation.DSMT4" ShapeID="_x0000_i1070" DrawAspect="Content" ObjectID="_1356330793" r:id="rId155"/>
                                </w:object>
                              </w:r>
                            </w:p>
                            <w:p w:rsidR="0023688C" w:rsidRDefault="0023688C">
                              <w:r>
                                <w:rPr>
                                  <w:position w:val="-24"/>
                                </w:rPr>
                                <w:object w:dxaOrig="1460" w:dyaOrig="620">
                                  <v:shape id="_x0000_i1071" type="#_x0000_t75" style="width:73pt;height:31pt" o:ole="">
                                    <v:imagedata r:id="rId156" o:title=""/>
                                  </v:shape>
                                  <o:OLEObject Type="Embed" ProgID="Equation.DSMT4" ShapeID="_x0000_i1071" DrawAspect="Content" ObjectID="_1356330794" r:id="rId157"/>
                                </w:object>
                              </w:r>
                            </w:p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1560" w:dyaOrig="279">
                                  <v:shape id="_x0000_i1072" type="#_x0000_t75" style="width:78pt;height:13.95pt" o:ole="">
                                    <v:imagedata r:id="rId158" o:title=""/>
                                  </v:shape>
                                  <o:OLEObject Type="Embed" ProgID="Equation.DSMT4" ShapeID="_x0000_i1072" DrawAspect="Content" ObjectID="_1356330795" r:id="rId159"/>
                                </w:object>
                              </w:r>
                            </w:p>
                            <w:p w:rsidR="0023688C" w:rsidRDefault="0023688C">
                              <w:r>
                                <w:rPr>
                                  <w:position w:val="-10"/>
                                </w:rPr>
                                <w:object w:dxaOrig="2620" w:dyaOrig="380">
                                  <v:shape id="_x0000_i1073" type="#_x0000_t75" style="width:131pt;height:19pt" o:ole="">
                                    <v:imagedata r:id="rId160" o:title=""/>
                                  </v:shape>
                                  <o:OLEObject Type="Embed" ProgID="Equation.DSMT4" ShapeID="_x0000_i1073" DrawAspect="Content" ObjectID="_1356330796" r:id="rId161"/>
                                </w:object>
                              </w:r>
                            </w:p>
                            <w:p w:rsidR="0023688C" w:rsidRDefault="0023688C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line id="Line 564" o:spid="_x0000_s1084" style="position:absolute;flip:x y;visibility:visible;mso-wrap-style:square" from="7316,1437" to="7316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2rqsMAAADdAAAADwAAAGRycy9kb3ducmV2LnhtbERPTYvCMBC9L/gfwix4W1NlEa1GWQRh&#10;D17URa/TZrbp2kzaJtb6740g7G0e73OW695WoqPWl44VjEcJCOLc6ZILBT/H7ccMhA/IGivHpOBO&#10;HtarwdsSU+1uvKfuEAoRQ9inqMCEUKdS+tyQRT9yNXHkfl1rMUTYFlK3eIvhtpKTJJlKiyXHBoM1&#10;bQzll8PVKuiy6/jvtNtffHZu5tnMNJtdM1Vq+N5/LUAE6sO/+OX+1nF+8jmB5zfxB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Nq6rDAAAA3QAAAA8AAAAAAAAAAAAA&#10;AAAAoQIAAGRycy9kb3ducmV2LnhtbFBLBQYAAAAABAAEAPkAAACRAwAAAAA=&#10;">
                        <v:stroke endarrow="block"/>
                      </v:line>
                      <v:line id="Line 565" o:spid="_x0000_s1085" style="position:absolute;rotation:90;flip:x y;visibility:visible;mso-wrap-style:square" from="6442,1034" to="6442,3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xdGMMAAADdAAAADwAAAGRycy9kb3ducmV2LnhtbERPPW/CMBDdkfofrKvEBk4LohAwKGpV&#10;UcYCS7ZTfHFC43Nku5D++7pSJbZ7ep+32Q22E1fyoXWs4GmagSCunG7ZKDif3idLECEia+wck4If&#10;CrDbPow2mGt340+6HqMRKYRDjgqaGPtcylA1ZDFMXU+cuNp5izFBb6T2eEvhtpPPWbaQFltODQ32&#10;9NpQ9XX8tgrM6lC+nIb6sLeFLJcXU5B/K5QaPw7FGkSkId7F/+4PneZn8xn8fZNO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cXRjDAAAA3QAAAA8AAAAAAAAAAAAA&#10;AAAAoQIAAGRycy9kb3ducmV2LnhtbFBLBQYAAAAABAAEAPkAAACRAwAAAAA=&#10;">
                        <v:stroke endarrow="block"/>
                      </v:line>
                      <v:line id="Line 566" o:spid="_x0000_s1086" style="position:absolute;rotation:-1247963fd;flip:y;visibility:visible;mso-wrap-style:square" from="5583,1090" to="7214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rXGsIAAADdAAAADwAAAGRycy9kb3ducmV2LnhtbERP24rCMBB9F/yHMMK+aeoiIl2jeEFw&#10;9cnqBwzNbFttJt0k1u7fbwTBtzmc68yXnalFS85XlhWMRwkI4tzqigsFl/NuOAPhA7LG2jIp+CMP&#10;y0W/N8dU2wefqM1CIWII+xQVlCE0qZQ+L8mgH9mGOHI/1hkMEbpCaoePGG5q+ZkkU2mw4thQYkOb&#10;kvJbdjcK7ltdhUM9zn8vm2l73brTtz+ulfoYdKsvEIG68Ba/3Hsd5yeTCTy/iS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rXGsIAAADdAAAADwAAAAAAAAAAAAAA&#10;AAChAgAAZHJzL2Rvd25yZXYueG1sUEsFBgAAAAAEAAQA+QAAAJADAAAAAA==&#10;">
                        <v:stroke dashstyle="dash" endarrow="block"/>
                      </v:line>
                      <v:rect id="Rectangle 567" o:spid="_x0000_s1087" style="position:absolute;left:7136;top:1842;width:180;height:180;rotation:-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jvgMYA&#10;AADdAAAADwAAAGRycy9kb3ducmV2LnhtbESPwW7CMBBE70j8g7VIvVTFoSoppDgRRarEDZryAUu8&#10;JFHjtYldCH9fV6rEbVczb3Z2VQymExfqfWtZwWyagCCurG65VnD4+nhagPABWWNnmRTcyEORj0cr&#10;zLS98iddylCLGMI+QwVNCC6T0lcNGfRT64ijdrK9wRDXvpa6x2sMN518TpJUGmw5XmjQ0aah6rv8&#10;MbHG+22zd2enq936kZbpctsdX61SD5Nh/QYi0BDu5n96qyOXvMzh75s4gs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mjvgMYAAADdAAAADwAAAAAAAAAAAAAAAACYAgAAZHJz&#10;L2Rvd25yZXYueG1sUEsFBgAAAAAEAAQA9QAAAIsDAAAAAA==&#10;" filled="f"/>
                      <v:shape id="Text Box 571" o:spid="_x0000_s1088" type="#_x0000_t202" style="position:absolute;left:5971;top:1297;width:669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aFJcYA&#10;AADdAAAADwAAAGRycy9kb3ducmV2LnhtbERPS2vCQBC+F/oflhF6KboxLSLRVUpLpaBYfBw8jtkx&#10;SZudDbtrjP31bqHQ23x8z5nOO1OLlpyvLCsYDhIQxLnVFRcK9rv3/hiED8gaa8uk4Eoe5rP7uylm&#10;2l54Q+02FCKGsM9QQRlCk0np85IM+oFtiCN3ss5giNAVUju8xHBTyzRJRtJgxbGhxIZeS8q/t2ej&#10;4OfTrWyarhbD4+GpasPb49d6uVbqode9TEAE6sK/+M/9oeP85HkEv9/EE+T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6aFJcYAAADdAAAADwAAAAAAAAAAAAAAAACYAgAAZHJz&#10;L2Rvd25yZXYueG1sUEsFBgAAAAAEAAQA9QAAAIsDAAAAAA==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380" w:dyaOrig="340">
                                  <v:shape id="_x0000_i1074" type="#_x0000_t75" style="width:19pt;height:17pt" o:ole="">
                                    <v:imagedata r:id="rId162" o:title=""/>
                                  </v:shape>
                                  <o:OLEObject Type="Embed" ProgID="Equation.DSMT4" ShapeID="_x0000_i1074" DrawAspect="Content" ObjectID="_1356330797" r:id="rId163"/>
                                </w:object>
                              </w:r>
                            </w:p>
                          </w:txbxContent>
                        </v:textbox>
                      </v:shape>
                      <v:shape id="Text Box 574" o:spid="_x0000_s1089" type="#_x0000_t202" style="position:absolute;left:7197;top:1538;width:709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ogvscA&#10;AADdAAAADwAAAGRycy9kb3ducmV2LnhtbERPTWvCQBC9F/oflhF6Ed0YpZboKqWlUlAUbQ89jtkx&#10;SZudDbvbmPbXuwWht3m8z5kvO1OLlpyvLCsYDRMQxLnVFRcK3t9eBg8gfEDWWFsmBT/kYbm4vZlj&#10;pu2Z99QeQiFiCPsMFZQhNJmUPi/JoB/ahjhyJ+sMhghdIbXDcww3tUyT5F4arDg2lNjQU0n51+Hb&#10;KPjduY1N081qdPwYV2147n9u11ul7nrd4wxEoC78i6/uVx3nJ5Mp/H0TT5CL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DqIL7HAAAA3QAAAA8AAAAAAAAAAAAAAAAAmAIAAGRy&#10;cy9kb3ducmV2LnhtbFBLBQYAAAAABAAEAPUAAACMAwAAAAA=&#10;" filled="f" stroked="f">
                        <v:textbox>
                          <w:txbxContent>
                            <w:p w:rsidR="0023688C" w:rsidRDefault="0023688C">
                              <w:r>
                                <w:t>7.17</w:t>
                              </w:r>
                            </w:p>
                          </w:txbxContent>
                        </v:textbox>
                      </v:shape>
                      <v:shape id="Text Box 575" o:spid="_x0000_s1090" type="#_x0000_t202" style="position:absolute;left:6086;top:1957;width:1083;height: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XS7c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b6ZCK5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dLtxQAAAN0AAAAPAAAAAAAAAAAAAAAAAJgCAABkcnMv&#10;ZG93bnJldi54bWxQSwUGAAAAAAQABAD1AAAAigMAAAAA&#10;" filled="f" stroked="f">
                        <v:textbox>
                          <w:txbxContent>
                            <w:p w:rsidR="0023688C" w:rsidRDefault="0023688C">
                              <w:r>
                                <w:t>165.23</w:t>
                              </w:r>
                            </w:p>
                          </w:txbxContent>
                        </v:textbox>
                      </v:shape>
                      <v:shape id="Text Box 576" o:spid="_x0000_s1091" type="#_x0000_t202" style="position:absolute;left:5889;top:1687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oG4sIA&#10;AADdAAAADwAAAGRycy9kb3ducmV2LnhtbERPzWoCMRC+F3yHMEJvNVG06NYooha8tWofYNiMm3U3&#10;k2UTdfXpm0LB23x8vzNfdq4WV2pD6VnDcKBAEOfelFxo+Dl+vk1BhIhssPZMGu4UYLnovcwxM/7G&#10;e7oeYiFSCIcMNdgYm0zKkFtyGAa+IU7cybcOY4JtIU2LtxTuajlS6l06LDk1WGxobSmvDhenYarc&#10;V1XNRt/BjR/DiV1v/LY5a/3a71YfICJ18Sn+d+9Mmq/GM/j7Jp0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ugbiwgAAAN0AAAAPAAAAAAAAAAAAAAAAAJgCAABkcnMvZG93&#10;bnJldi54bWxQSwUGAAAAAAQABAD1AAAAhwMAAAAA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075" type="#_x0000_t75" style="width:10pt;height:13.95pt" o:ole="">
                                    <v:imagedata r:id="rId164" o:title=""/>
                                  </v:shape>
                                  <o:OLEObject Type="Embed" ProgID="Equation.DSMT4" ShapeID="_x0000_i1075" DrawAspect="Content" ObjectID="_1356330798" r:id="rId16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23688C" w:rsidRDefault="0023688C">
            <w:pPr>
              <w:tabs>
                <w:tab w:val="left" w:pos="1332"/>
              </w:tabs>
            </w:pPr>
            <w:r>
              <w:rPr>
                <w:position w:val="-12"/>
              </w:rPr>
              <w:object w:dxaOrig="2340" w:dyaOrig="360">
                <v:shape id="_x0000_i1026" type="#_x0000_t75" style="width:117pt;height:18pt" o:ole="">
                  <v:imagedata r:id="rId166" o:title=""/>
                </v:shape>
                <o:OLEObject Type="Embed" ProgID="Equation.DSMT4" ShapeID="_x0000_i1026" DrawAspect="Content" ObjectID="_1523958528" r:id="rId167"/>
              </w:object>
            </w:r>
          </w:p>
          <w:p w:rsidR="0023688C" w:rsidRDefault="0023688C">
            <w:pPr>
              <w:tabs>
                <w:tab w:val="left" w:pos="1332"/>
              </w:tabs>
            </w:pPr>
            <w:r>
              <w:t xml:space="preserve">       </w:t>
            </w:r>
            <w:r>
              <w:rPr>
                <w:position w:val="-6"/>
              </w:rPr>
              <w:object w:dxaOrig="880" w:dyaOrig="279">
                <v:shape id="_x0000_i1027" type="#_x0000_t75" style="width:44pt;height:13.95pt" o:ole="">
                  <v:imagedata r:id="rId168" o:title=""/>
                </v:shape>
                <o:OLEObject Type="Embed" ProgID="Equation.DSMT4" ShapeID="_x0000_i1027" DrawAspect="Content" ObjectID="_1523958529" r:id="rId169"/>
              </w:object>
            </w:r>
          </w:p>
          <w:p w:rsidR="0023688C" w:rsidRDefault="0023688C">
            <w:pPr>
              <w:tabs>
                <w:tab w:val="left" w:pos="1332"/>
              </w:tabs>
            </w:pPr>
            <w:r>
              <w:rPr>
                <w:position w:val="-14"/>
              </w:rPr>
              <w:object w:dxaOrig="2060" w:dyaOrig="380">
                <v:shape id="_x0000_i1028" type="#_x0000_t75" style="width:103pt;height:19pt" o:ole="">
                  <v:imagedata r:id="rId170" o:title=""/>
                </v:shape>
                <o:OLEObject Type="Embed" ProgID="Equation.DSMT4" ShapeID="_x0000_i1028" DrawAspect="Content" ObjectID="_1523958530" r:id="rId171"/>
              </w:object>
            </w:r>
          </w:p>
          <w:p w:rsidR="0023688C" w:rsidRDefault="0023688C">
            <w:pPr>
              <w:tabs>
                <w:tab w:val="left" w:pos="1332"/>
              </w:tabs>
            </w:pPr>
            <w:r>
              <w:t xml:space="preserve">       </w:t>
            </w:r>
            <w:r>
              <w:rPr>
                <w:position w:val="-6"/>
              </w:rPr>
              <w:object w:dxaOrig="680" w:dyaOrig="279">
                <v:shape id="_x0000_i1029" type="#_x0000_t75" style="width:34pt;height:13.95pt" o:ole="">
                  <v:imagedata r:id="rId172" o:title=""/>
                </v:shape>
                <o:OLEObject Type="Embed" ProgID="Equation.DSMT4" ShapeID="_x0000_i1029" DrawAspect="Content" ObjectID="_1523958531" r:id="rId173"/>
              </w:objec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  <w:r>
              <w:t xml:space="preserve">c)  speed    </w:t>
            </w:r>
            <w:r>
              <w:rPr>
                <w:position w:val="-24"/>
              </w:rPr>
              <w:object w:dxaOrig="3000" w:dyaOrig="620">
                <v:shape id="_x0000_i1030" type="#_x0000_t75" style="width:150pt;height:31pt" o:ole="">
                  <v:imagedata r:id="rId174" o:title=""/>
                </v:shape>
                <o:OLEObject Type="Embed" ProgID="Equation.DSMT4" ShapeID="_x0000_i1030" DrawAspect="Content" ObjectID="_1523958532" r:id="rId175"/>
              </w:object>
            </w:r>
          </w:p>
          <w:p w:rsidR="0023688C" w:rsidRDefault="0023688C">
            <w:pPr>
              <w:tabs>
                <w:tab w:val="left" w:pos="1332"/>
              </w:tabs>
            </w:pPr>
          </w:p>
        </w:tc>
      </w:tr>
      <w:tr w:rsidR="0023688C" w:rsidTr="0078680D">
        <w:trPr>
          <w:trHeight w:val="4985"/>
        </w:trPr>
        <w:tc>
          <w:tcPr>
            <w:tcW w:w="900" w:type="dxa"/>
            <w:tcBorders>
              <w:top w:val="nil"/>
              <w:bottom w:val="nil"/>
            </w:tcBorders>
          </w:tcPr>
          <w:p w:rsidR="0023688C" w:rsidRDefault="0023688C"/>
          <w:p w:rsidR="0023688C" w:rsidRDefault="0023688C">
            <w:r>
              <w:t>4)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>
            <w:r>
              <w:t>/14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</w:tc>
        <w:tc>
          <w:tcPr>
            <w:tcW w:w="9187" w:type="dxa"/>
            <w:tcBorders>
              <w:top w:val="nil"/>
              <w:bottom w:val="nil"/>
            </w:tcBorders>
          </w:tcPr>
          <w:p w:rsidR="0023688C" w:rsidRDefault="0023688C">
            <w:pPr>
              <w:tabs>
                <w:tab w:val="left" w:pos="1332"/>
              </w:tabs>
            </w:pPr>
          </w:p>
          <w:p w:rsidR="0023688C" w:rsidRDefault="0078680D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705856" behindDoc="0" locked="0" layoutInCell="1" allowOverlap="1" wp14:anchorId="12B059FB" wp14:editId="1278BA91">
                      <wp:simplePos x="0" y="0"/>
                      <wp:positionH relativeFrom="column">
                        <wp:posOffset>150495</wp:posOffset>
                      </wp:positionH>
                      <wp:positionV relativeFrom="paragraph">
                        <wp:posOffset>-1270</wp:posOffset>
                      </wp:positionV>
                      <wp:extent cx="5943600" cy="2513330"/>
                      <wp:effectExtent l="0" t="0" r="0" b="1270"/>
                      <wp:wrapNone/>
                      <wp:docPr id="1158" name="Group 11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943600" cy="2513330"/>
                                <a:chOff x="228600" y="209550"/>
                                <a:chExt cx="5943600" cy="2513330"/>
                              </a:xfrm>
                            </wpg:grpSpPr>
                            <wps:wsp>
                              <wps:cNvPr id="1019" name="Rectangle 579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552450" y="676275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0" name="Line 580"/>
                              <wps:cNvCnPr/>
                              <wps:spPr bwMode="auto">
                                <a:xfrm rot="5400000" flipV="1">
                                  <a:off x="942975" y="266700"/>
                                  <a:ext cx="0" cy="803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1" name="Line 581"/>
                              <wps:cNvCnPr/>
                              <wps:spPr bwMode="auto">
                                <a:xfrm rot="10800000" flipH="1">
                                  <a:off x="542925" y="657225"/>
                                  <a:ext cx="635" cy="5734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2" name="Line 582"/>
                              <wps:cNvCnPr/>
                              <wps:spPr bwMode="auto">
                                <a:xfrm rot="4278441">
                                  <a:off x="809625" y="438150"/>
                                  <a:ext cx="272415" cy="980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3" name="Text Box 5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400050"/>
                                  <a:ext cx="312420" cy="3752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2"/>
                                      </w:rPr>
                                      <w:object w:dxaOrig="300" w:dyaOrig="360">
                                        <v:shape id="_x0000_i1076" type="#_x0000_t75" style="width:15pt;height:18pt" o:ole="">
                                          <v:imagedata r:id="rId176" o:title=""/>
                                        </v:shape>
                                        <o:OLEObject Type="Embed" ProgID="Equation.DSMT4" ShapeID="_x0000_i1076" DrawAspect="Content" ObjectID="_1523958578" r:id="rId17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" name="Text Box 5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6775" y="600075"/>
                                  <a:ext cx="43751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400" w:dyaOrig="279">
                                        <v:shape id="_x0000_i1077" type="#_x0000_t75" style="width:20pt;height:13.95pt" o:ole="">
                                          <v:imagedata r:id="rId178" o:title=""/>
                                        </v:shape>
                                        <o:OLEObject Type="Embed" ProgID="Equation.DSMT4" ShapeID="_x0000_i1077" DrawAspect="Content" ObjectID="_1523958579" r:id="rId17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98" name="Text Box 5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781050"/>
                                  <a:ext cx="374015" cy="3327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4"/>
                                      </w:rPr>
                                      <w:object w:dxaOrig="300" w:dyaOrig="380">
                                        <v:shape id="_x0000_i1078" type="#_x0000_t75" style="width:15pt;height:19pt" o:ole="">
                                          <v:imagedata r:id="rId180" o:title=""/>
                                        </v:shape>
                                        <o:OLEObject Type="Embed" ProgID="Equation.DSMT4" ShapeID="_x0000_i1078" DrawAspect="Content" ObjectID="_1523958580" r:id="rId1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99" name="Text Box 5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6300" y="838200"/>
                                  <a:ext cx="831215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1020" w:dyaOrig="340">
                                        <v:shape id="_x0000_i1079" type="#_x0000_t75" style="width:51pt;height:17pt" o:ole="">
                                          <v:imagedata r:id="rId182" o:title=""/>
                                        </v:shape>
                                        <o:OLEObject Type="Embed" ProgID="Equation.DSMT4" ShapeID="_x0000_i1079" DrawAspect="Content" ObjectID="_1523958581" r:id="rId18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00" name="Text Box 5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381000"/>
                                  <a:ext cx="1257300" cy="914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2"/>
                                      </w:rPr>
                                      <w:object w:dxaOrig="1660" w:dyaOrig="360">
                                        <v:shape id="_x0000_i1080" type="#_x0000_t75" style="width:83pt;height:18pt" o:ole="">
                                          <v:imagedata r:id="rId184" o:title=""/>
                                        </v:shape>
                                        <o:OLEObject Type="Embed" ProgID="Equation.DSMT4" ShapeID="_x0000_i1080" DrawAspect="Content" ObjectID="_1523958582" r:id="rId185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 xml:space="preserve">     </w:t>
                                    </w:r>
                                    <w:r>
                                      <w:rPr>
                                        <w:position w:val="-6"/>
                                      </w:rPr>
                                      <w:object w:dxaOrig="1060" w:dyaOrig="279">
                                        <v:shape id="_x0000_i1081" type="#_x0000_t75" style="width:53pt;height:13.95pt" o:ole="">
                                          <v:imagedata r:id="rId186" o:title=""/>
                                        </v:shape>
                                        <o:OLEObject Type="Embed" ProgID="Equation.DSMT4" ShapeID="_x0000_i1081" DrawAspect="Content" ObjectID="_1523958583" r:id="rId187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rPr>
                                        <w:position w:val="-14"/>
                                      </w:rPr>
                                      <w:object w:dxaOrig="1640" w:dyaOrig="380">
                                        <v:shape id="_x0000_i1082" type="#_x0000_t75" style="width:82pt;height:19pt" o:ole="">
                                          <v:imagedata r:id="rId188" o:title=""/>
                                        </v:shape>
                                        <o:OLEObject Type="Embed" ProgID="Equation.DSMT4" ShapeID="_x0000_i1082" DrawAspect="Content" ObjectID="_1523958584" r:id="rId189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 xml:space="preserve">     </w:t>
                                    </w:r>
                                    <w:r>
                                      <w:rPr>
                                        <w:position w:val="-6"/>
                                      </w:rPr>
                                      <w:object w:dxaOrig="740" w:dyaOrig="279">
                                        <v:shape id="_x0000_i1083" type="#_x0000_t75" style="width:37pt;height:13.95pt" o:ole="">
                                          <v:imagedata r:id="rId190" o:title=""/>
                                        </v:shape>
                                        <o:OLEObject Type="Embed" ProgID="Equation.DSMT4" ShapeID="_x0000_i1083" DrawAspect="Content" ObjectID="_1523958585" r:id="rId191"/>
                                      </w:object>
                                    </w:r>
                                  </w:p>
                                  <w:p w:rsidR="0023688C" w:rsidRDefault="0023688C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Text Box 5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3200" y="209550"/>
                                  <a:ext cx="3429000" cy="914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 xml:space="preserve">a)  </w:t>
                                    </w:r>
                                    <w:r>
                                      <w:rPr>
                                        <w:position w:val="-24"/>
                                      </w:rPr>
                                      <w:object w:dxaOrig="4720" w:dyaOrig="620">
                                        <v:shape id="_x0000_i1084" type="#_x0000_t75" style="width:236pt;height:31pt" o:ole="">
                                          <v:imagedata r:id="rId192" o:title=""/>
                                        </v:shape>
                                        <o:OLEObject Type="Embed" ProgID="Equation.DSMT4" ShapeID="_x0000_i1084" DrawAspect="Content" ObjectID="_1523958586" r:id="rId193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>b)</w:t>
                                    </w:r>
                                    <w:r>
                                      <w:rPr>
                                        <w:position w:val="-12"/>
                                      </w:rPr>
                                      <w:object w:dxaOrig="3260" w:dyaOrig="360">
                                        <v:shape id="_x0000_i1085" type="#_x0000_t75" style="width:163pt;height:18pt" o:ole="">
                                          <v:imagedata r:id="rId194" o:title=""/>
                                        </v:shape>
                                        <o:OLEObject Type="Embed" ProgID="Equation.DSMT4" ShapeID="_x0000_i1085" DrawAspect="Content" ObjectID="_1523958587" r:id="rId195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 xml:space="preserve">   </w:t>
                                    </w:r>
                                    <w:r>
                                      <w:rPr>
                                        <w:position w:val="-14"/>
                                      </w:rPr>
                                      <w:object w:dxaOrig="3080" w:dyaOrig="380">
                                        <v:shape id="_x0000_i1086" type="#_x0000_t75" style="width:154pt;height:19pt" o:ole="">
                                          <v:imagedata r:id="rId196" o:title=""/>
                                        </v:shape>
                                        <o:OLEObject Type="Embed" ProgID="Equation.DSMT4" ShapeID="_x0000_i1086" DrawAspect="Content" ObjectID="_1523958588" r:id="rId197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ab/>
                                    </w:r>
                                    <w:r>
                                      <w:tab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Line 602"/>
                              <wps:cNvCnPr/>
                              <wps:spPr bwMode="auto">
                                <a:xfrm rot="16200000" flipH="1" flipV="1">
                                  <a:off x="3490913" y="1128712"/>
                                  <a:ext cx="0" cy="469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603"/>
                              <wps:cNvCnPr/>
                              <wps:spPr bwMode="auto">
                                <a:xfrm rot="10800000" flipH="1" flipV="1">
                                  <a:off x="3276600" y="1352550"/>
                                  <a:ext cx="635" cy="1026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604"/>
                              <wps:cNvCnPr/>
                              <wps:spPr bwMode="auto">
                                <a:xfrm rot="4278441">
                                  <a:off x="3114675" y="1485900"/>
                                  <a:ext cx="790575" cy="751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Rectangle 605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3276600" y="1362075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Line 606"/>
                              <wps:cNvCnPr/>
                              <wps:spPr bwMode="auto">
                                <a:xfrm rot="5400000" flipV="1">
                                  <a:off x="933450" y="1362075"/>
                                  <a:ext cx="0" cy="833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607"/>
                              <wps:cNvCnPr/>
                              <wps:spPr bwMode="auto">
                                <a:xfrm rot="10800000" flipV="1">
                                  <a:off x="1323975" y="1743075"/>
                                  <a:ext cx="635" cy="6553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608"/>
                              <wps:cNvCnPr/>
                              <wps:spPr bwMode="auto">
                                <a:xfrm rot="6542544" flipH="1">
                                  <a:off x="781050" y="1590675"/>
                                  <a:ext cx="266700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Rectangle 611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1219200" y="1781175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Text Box 6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1524000"/>
                                  <a:ext cx="374015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2"/>
                                      </w:rPr>
                                      <w:object w:dxaOrig="300" w:dyaOrig="360">
                                        <v:shape id="_x0000_i1087" type="#_x0000_t75" style="width:15pt;height:18pt" o:ole="">
                                          <v:imagedata r:id="rId198" o:title=""/>
                                        </v:shape>
                                        <o:OLEObject Type="Embed" ProgID="Equation.DSMT4" ShapeID="_x0000_i1087" DrawAspect="Content" ObjectID="_1523958589" r:id="rId19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1" name="Text Box 6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8175" y="1724025"/>
                                  <a:ext cx="43751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400" w:dyaOrig="279">
                                        <v:shape id="_x0000_i1088" type="#_x0000_t75" style="width:20pt;height:13.95pt" o:ole="">
                                          <v:imagedata r:id="rId200" o:title=""/>
                                        </v:shape>
                                        <o:OLEObject Type="Embed" ProgID="Equation.DSMT4" ShapeID="_x0000_i1088" DrawAspect="Content" ObjectID="_1523958590" r:id="rId20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2" name="Text Box 6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7775" y="1876425"/>
                                  <a:ext cx="374015" cy="3327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4"/>
                                      </w:rPr>
                                      <w:object w:dxaOrig="300" w:dyaOrig="380">
                                        <v:shape id="_x0000_i1089" type="#_x0000_t75" style="width:15pt;height:19pt" o:ole="">
                                          <v:imagedata r:id="rId202" o:title=""/>
                                        </v:shape>
                                        <o:OLEObject Type="Embed" ProgID="Equation.DSMT4" ShapeID="_x0000_i1089" DrawAspect="Content" ObjectID="_1523958591" r:id="rId20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3" name="Text Box 6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650" y="1924050"/>
                                  <a:ext cx="817880" cy="307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999" w:dyaOrig="340">
                                        <v:shape id="_x0000_i1090" type="#_x0000_t75" style="width:49.95pt;height:17pt" o:ole="">
                                          <v:imagedata r:id="rId204" o:title=""/>
                                        </v:shape>
                                        <o:OLEObject Type="Embed" ProgID="Equation.DSMT4" ShapeID="_x0000_i1090" DrawAspect="Content" ObjectID="_1523958592" r:id="rId20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4" name="Text Box 6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1581150"/>
                                  <a:ext cx="1257300" cy="914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2"/>
                                      </w:rPr>
                                      <w:object w:dxaOrig="1520" w:dyaOrig="360">
                                        <v:shape id="_x0000_i1091" type="#_x0000_t75" style="width:76pt;height:18pt" o:ole="">
                                          <v:imagedata r:id="rId206" o:title=""/>
                                        </v:shape>
                                        <o:OLEObject Type="Embed" ProgID="Equation.DSMT4" ShapeID="_x0000_i1091" DrawAspect="Content" ObjectID="_1523958593" r:id="rId207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 xml:space="preserve">     </w:t>
                                    </w:r>
                                    <w:r>
                                      <w:rPr>
                                        <w:position w:val="-6"/>
                                      </w:rPr>
                                      <w:object w:dxaOrig="920" w:dyaOrig="279">
                                        <v:shape id="_x0000_i1092" type="#_x0000_t75" style="width:46pt;height:13.95pt" o:ole="">
                                          <v:imagedata r:id="rId208" o:title=""/>
                                        </v:shape>
                                        <o:OLEObject Type="Embed" ProgID="Equation.DSMT4" ShapeID="_x0000_i1092" DrawAspect="Content" ObjectID="_1523958594" r:id="rId209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rPr>
                                        <w:position w:val="-14"/>
                                      </w:rPr>
                                      <w:object w:dxaOrig="1640" w:dyaOrig="380">
                                        <v:shape id="_x0000_i1093" type="#_x0000_t75" style="width:82pt;height:19pt" o:ole="">
                                          <v:imagedata r:id="rId210" o:title=""/>
                                        </v:shape>
                                        <o:OLEObject Type="Embed" ProgID="Equation.DSMT4" ShapeID="_x0000_i1093" DrawAspect="Content" ObjectID="_1523958595" r:id="rId211"/>
                                      </w:object>
                                    </w:r>
                                  </w:p>
                                  <w:p w:rsidR="0023688C" w:rsidRDefault="0023688C">
                                    <w:r>
                                      <w:t xml:space="preserve">     </w:t>
                                    </w:r>
                                    <w:r>
                                      <w:rPr>
                                        <w:position w:val="-6"/>
                                      </w:rPr>
                                      <w:object w:dxaOrig="1060" w:dyaOrig="279">
                                        <v:shape id="_x0000_i1094" type="#_x0000_t75" style="width:53pt;height:13.95pt" o:ole="">
                                          <v:imagedata r:id="rId212" o:title=""/>
                                        </v:shape>
                                        <o:OLEObject Type="Embed" ProgID="Equation.DSMT4" ShapeID="_x0000_i1094" DrawAspect="Content" ObjectID="_1523958596" r:id="rId213"/>
                                      </w:object>
                                    </w:r>
                                  </w:p>
                                  <w:p w:rsidR="0023688C" w:rsidRDefault="0023688C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Text Box 6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71900" y="1123950"/>
                                  <a:ext cx="2059305" cy="15989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82"/>
                                      </w:rPr>
                                      <w:object w:dxaOrig="2400" w:dyaOrig="1820">
                                        <v:shape id="_x0000_i1095" type="#_x0000_t75" style="width:120pt;height:91pt" o:ole="">
                                          <v:imagedata r:id="rId214" o:title=""/>
                                        </v:shape>
                                        <o:OLEObject Type="Embed" ProgID="Equation.DSMT4" ShapeID="_x0000_i1095" DrawAspect="Content" ObjectID="_1523958597" r:id="rId215"/>
                                      </w:object>
                                    </w:r>
                                    <w:r>
                                      <w:t xml:space="preserve">     </w:t>
                                    </w:r>
                                  </w:p>
                                  <w:p w:rsidR="0023688C" w:rsidRDefault="0023688C"/>
                                  <w:p w:rsidR="0023688C" w:rsidRDefault="0023688C">
                                    <w:r>
                                      <w:t xml:space="preserve">     </w:t>
                                    </w:r>
                                  </w:p>
                                  <w:p w:rsidR="0023688C" w:rsidRDefault="0023688C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Text Box 6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8500" y="1143000"/>
                                  <a:ext cx="6858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29.0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Text Box 6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3200" y="1695450"/>
                                  <a:ext cx="6858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895.6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" name="Text Box 6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67100" y="1295400"/>
                                  <a:ext cx="31051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96" type="#_x0000_t75" style="width:10pt;height:13.95pt" o:ole="">
                                          <v:imagedata r:id="rId216" o:title=""/>
                                        </v:shape>
                                        <o:OLEObject Type="Embed" ProgID="Equation.DSMT4" ShapeID="_x0000_i1096" DrawAspect="Content" ObjectID="_1523958598" r:id="rId2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9" name="Text Box 6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8050" y="1676400"/>
                                  <a:ext cx="41211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6"/>
                                      </w:rPr>
                                      <w:object w:dxaOrig="360" w:dyaOrig="279">
                                        <v:shape id="_x0000_i1097" type="#_x0000_t75" style="width:18pt;height:13.95pt" o:ole="">
                                          <v:imagedata r:id="rId218" o:title=""/>
                                        </v:shape>
                                        <o:OLEObject Type="Embed" ProgID="Equation.DSMT4" ShapeID="_x0000_i1097" DrawAspect="Content" ObjectID="_1523958599" r:id="rId2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58" o:spid="_x0000_s1092" style="position:absolute;margin-left:11.85pt;margin-top:-.1pt;width:468pt;height:197.9pt;z-index:251705856;mso-width-relative:margin;mso-height-relative:margin" coordorigin="2286,2095" coordsize="59436,25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">
                      <v:rect id="Rectangle 579" o:spid="_x0000_s1093" style="position:absolute;left:5524;top:6762;width:1143;height:11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1rsMMA&#10;AADdAAAADwAAAGRycy9kb3ducmV2LnhtbERPTWvDMAy9F/YfjAa7tU66UrasbhiDQXYJrC3kqsZa&#10;EhbLwfbS5N/XhUFverxP7fLJ9GIk5zvLCtJVAoK4trrjRsHp+Ll8AeEDssbeMimYyUO+f1jsMNP2&#10;wt80HkIjYgj7DBW0IQyZlL5uyaBf2YE4cj/WGQwRukZqh5cYbnq5TpKtNNhxbGhxoI+W6t/Dn1FQ&#10;DOX5y63NXG7OGzlP9bMfq0qpp8fp/Q1EoCncxf/uQsf5SfoKt2/iCXJ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1rsMMAAADdAAAADwAAAAAAAAAAAAAAAACYAgAAZHJzL2Rv&#10;d25yZXYueG1sUEsFBgAAAAAEAAQA9QAAAIgDAAAAAA==&#10;"/>
                      <v:line id="Line 580" o:spid="_x0000_s1094" style="position:absolute;rotation:-90;flip:y;visibility:visible;mso-wrap-style:square" from="9430,2666" to="9430,10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bQwsUAAADdAAAADwAAAGRycy9kb3ducmV2LnhtbESPQWvCQBCF7wX/wzJCb3VjDlKiq4go&#10;iIVCU8HrkB2TYHY2ZFdd/fXOodDbDO/Ne98sVsl16kZDaD0bmE4yUMSVty3XBo6/u49PUCEiW+w8&#10;k4EHBVgtR28LLKy/8w/dylgrCeFQoIEmxr7QOlQNOQwT3xOLdvaDwyjrUGs74F3CXafzLJtphy1L&#10;Q4M9bRqqLuXVGci/Tz490yFdyuP28bU/l7PtujXmfZzWc1CRUvw3/13vreBnufDLNzKCXr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bQwsUAAADdAAAADwAAAAAAAAAA&#10;AAAAAAChAgAAZHJzL2Rvd25yZXYueG1sUEsFBgAAAAAEAAQA+QAAAJMDAAAAAA==&#10;">
                        <v:stroke startarrow="block"/>
                      </v:line>
                      <v:line id="Line 581" o:spid="_x0000_s1095" style="position:absolute;rotation:180;flip:x;visibility:visible;mso-wrap-style:square" from="5429,6572" to="5435,12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TRgcUAAADdAAAADwAAAGRycy9kb3ducmV2LnhtbERPS2sCMRC+C/6HMAVvmuhBZDVKbfFx&#10;ER8tpb1NN9PdtZvJsonu+u8boeBtPr7nzBatLcWVal841jAcKBDEqTMFZxre31b9CQgfkA2WjknD&#10;jTws5t3ODBPjGj7S9RQyEUPYJ6ghD6FKpPRpThb9wFXEkftxtcUQYZ1JU2MTw20pR0qNpcWCY0OO&#10;Fb3klP6eLlaDWq79bvL9EV73y0OzMZvq83D+0rr31D5PQQRqw0P8796aOF+NhnD/Jp4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TRgcUAAADdAAAADwAAAAAAAAAA&#10;AAAAAAChAgAAZHJzL2Rvd25yZXYueG1sUEsFBgAAAAAEAAQA+QAAAJMDAAAAAA==&#10;">
                        <v:stroke startarrow="block"/>
                      </v:line>
                      <v:line id="Line 582" o:spid="_x0000_s1096" style="position:absolute;rotation:4673198fd;visibility:visible;mso-wrap-style:square" from="8096,4381" to="10820,14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NpRMQAAADdAAAADwAAAGRycy9kb3ducmV2LnhtbERPTWvCQBC9F/wPywhepNkkQqlpVmkV&#10;UehBqqXnITtNYrOzIbtq8u9dQehtHu9z8mVvGnGhztWWFSRRDIK4sLrmUsH3cfP8CsJ5ZI2NZVIw&#10;kIPlYvSUY6btlb/ocvClCCHsMlRQed9mUrqiIoMusi1x4H5tZ9AH2JVSd3gN4aaRaRy/SIM1h4YK&#10;W1pVVPwdzkbBx2xYz5MfedoNzemYzLdy+nneKzUZ9+9vIDz1/l/8cO90mB+nKdy/C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g2lExAAAAN0AAAAPAAAAAAAAAAAA&#10;AAAAAKECAABkcnMvZG93bnJldi54bWxQSwUGAAAAAAQABAD5AAAAkgMAAAAA&#10;">
                        <v:stroke dashstyle="dash" endarrow="block"/>
                      </v:line>
                      <v:shape id="Text Box 590" o:spid="_x0000_s1097" type="#_x0000_t202" style="position:absolute;left:8001;top:4000;width:3124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6lPMMA&#10;AADd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J8NZ3B7Zt4gsy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06lPMMAAADdAAAADwAAAAAAAAAAAAAAAACYAgAAZHJzL2Rv&#10;d25yZXYueG1sUEsFBgAAAAAEAAQA9QAAAIgDAAAAAA==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12"/>
                                </w:rPr>
                                <w:object w:dxaOrig="300" w:dyaOrig="360">
                                  <v:shape id="_x0000_i1076" type="#_x0000_t75" style="width:15pt;height:18pt" o:ole="">
                                    <v:imagedata r:id="rId220" o:title=""/>
                                  </v:shape>
                                  <o:OLEObject Type="Embed" ProgID="Equation.DSMT4" ShapeID="_x0000_i1076" DrawAspect="Content" ObjectID="_1356330799" r:id="rId221"/>
                                </w:object>
                              </w:r>
                            </w:p>
                          </w:txbxContent>
                        </v:textbox>
                      </v:shape>
                      <v:shape id="Text Box 591" o:spid="_x0000_s1098" type="#_x0000_t202" style="position:absolute;left:8667;top:6000;width:4375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rsBcIA&#10;AADcAAAADwAAAGRycy9kb3ducmV2LnhtbERPzWrCQBC+C32HZQRvdaO2otFVirXgrZr2AYbsmI3J&#10;zobsVqNP7woFb/Px/c5y3dlanKn1pWMFo2ECgjh3uuRCwe/P1+sMhA/IGmvHpOBKHtarl94SU+0u&#10;fKBzFgoRQ9inqMCE0KRS+tyQRT90DXHkjq61GCJsC6lbvMRwW8txkkylxZJjg8GGNobyKvuzCmaJ&#10;/a6q+Xjv7dtt9G42n27bnJQa9LuPBYhAXXiK/907HefPJ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iuwFwgAAANwAAAAPAAAAAAAAAAAAAAAAAJgCAABkcnMvZG93&#10;bnJldi54bWxQSwUGAAAAAAQABAD1AAAAhwMAAAAA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400" w:dyaOrig="279">
                                  <v:shape id="_x0000_i1077" type="#_x0000_t75" style="width:20pt;height:13.95pt" o:ole="">
                                    <v:imagedata r:id="rId222" o:title=""/>
                                  </v:shape>
                                  <o:OLEObject Type="Embed" ProgID="Equation.DSMT4" ShapeID="_x0000_i1077" DrawAspect="Content" ObjectID="_1356330800" r:id="rId223"/>
                                </w:object>
                              </w:r>
                            </w:p>
                          </w:txbxContent>
                        </v:textbox>
                      </v:shape>
                      <v:shape id="Text Box 592" o:spid="_x0000_s1099" type="#_x0000_t202" style="position:absolute;left:2286;top:7810;width:3740;height:3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5+dMUA&#10;AADcAAAADwAAAGRycy9kb3ducmV2LnhtbESPzW7CQAyE70i8w8qVeoMNqEUhZUEIWqm38vcAVtbN&#10;psl6o+wCaZ++PlTqzdaMZz6vNoNv1Y36WAc2MJtmoIjLYGuuDFzOb5McVEzIFtvAZOCbImzW49EK&#10;CxvufKTbKVVKQjgWaMCl1BVax9KRxzgNHbFon6H3mGTtK217vEu4b/U8yxbaY83S4LCjnaOyOV29&#10;gTzzH02znB+if/qZPbvdPrx2X8Y8PgzbF1CJhvRv/rt+t4K/F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Ln50xQAAANwAAAAPAAAAAAAAAAAAAAAAAJgCAABkcnMv&#10;ZG93bnJldi54bWxQSwUGAAAAAAQABAD1AAAAigMAAAAA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14"/>
                                </w:rPr>
                                <w:object w:dxaOrig="300" w:dyaOrig="380">
                                  <v:shape id="_x0000_i1078" type="#_x0000_t75" style="width:15pt;height:19pt" o:ole="">
                                    <v:imagedata r:id="rId224" o:title=""/>
                                  </v:shape>
                                  <o:OLEObject Type="Embed" ProgID="Equation.DSMT4" ShapeID="_x0000_i1078" DrawAspect="Content" ObjectID="_1356330801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593" o:spid="_x0000_s1100" type="#_x0000_t202" style="position:absolute;left:8763;top:8382;width:8312;height:30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Lb78EA&#10;AADcAAAADwAAAGRycy9kb3ducmV2LnhtbERPzYrCMBC+C/sOYRa8aaqsYqtRFl3Bm667DzA0Y9Nt&#10;MylN1OrTG0HY23x8v7NYdbYWF2p96VjBaJiAIM6dLrlQ8PuzHcxA+ICssXZMCm7kYbV86y0w0+7K&#10;33Q5hkLEEPYZKjAhNJmUPjdk0Q9dQxy5k2sthgjbQuoWrzHc1nKcJFNpseTYYLChtaG8Op6tglli&#10;91WVjg/eftxHE7PeuK/mT6n+e/c5BxGoC//il3un4/w0hecz8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i2+/BAAAA3AAAAA8AAAAAAAAAAAAAAAAAmAIAAGRycy9kb3du&#10;cmV2LnhtbFBLBQYAAAAABAAEAPUAAACG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1020" w:dyaOrig="340">
                                  <v:shape id="_x0000_i1079" type="#_x0000_t75" style="width:51pt;height:17pt" o:ole="">
                                    <v:imagedata r:id="rId226" o:title=""/>
                                  </v:shape>
                                  <o:OLEObject Type="Embed" ProgID="Equation.DSMT4" ShapeID="_x0000_i1079" DrawAspect="Content" ObjectID="_1356330802" r:id="rId227"/>
                                </w:object>
                              </w:r>
                            </w:p>
                          </w:txbxContent>
                        </v:textbox>
                      </v:shape>
                      <v:shape id="Text Box 594" o:spid="_x0000_s1101" type="#_x0000_t202" style="position:absolute;left:16002;top:3810;width:12573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12"/>
                                </w:rPr>
                                <w:object w:dxaOrig="1660" w:dyaOrig="360">
                                  <v:shape id="_x0000_i1080" type="#_x0000_t75" style="width:83pt;height:18pt" o:ole="">
                                    <v:imagedata r:id="rId228" o:title=""/>
                                  </v:shape>
                                  <o:OLEObject Type="Embed" ProgID="Equation.DSMT4" ShapeID="_x0000_i1080" DrawAspect="Content" ObjectID="_1356330803" r:id="rId229"/>
                                </w:object>
                              </w:r>
                            </w:p>
                            <w:p w:rsidR="0023688C" w:rsidRDefault="0023688C">
                              <w:r>
                                <w:t xml:space="preserve">     </w:t>
                              </w:r>
                              <w:r>
                                <w:rPr>
                                  <w:position w:val="-6"/>
                                </w:rPr>
                                <w:object w:dxaOrig="1060" w:dyaOrig="279">
                                  <v:shape id="_x0000_i1081" type="#_x0000_t75" style="width:53pt;height:13.95pt" o:ole="">
                                    <v:imagedata r:id="rId230" o:title=""/>
                                  </v:shape>
                                  <o:OLEObject Type="Embed" ProgID="Equation.DSMT4" ShapeID="_x0000_i1081" DrawAspect="Content" ObjectID="_1356330804" r:id="rId231"/>
                                </w:object>
                              </w:r>
                            </w:p>
                            <w:p w:rsidR="0023688C" w:rsidRDefault="0023688C">
                              <w:r>
                                <w:rPr>
                                  <w:position w:val="-14"/>
                                </w:rPr>
                                <w:object w:dxaOrig="1640" w:dyaOrig="380">
                                  <v:shape id="_x0000_i1082" type="#_x0000_t75" style="width:82pt;height:19pt" o:ole="">
                                    <v:imagedata r:id="rId232" o:title=""/>
                                  </v:shape>
                                  <o:OLEObject Type="Embed" ProgID="Equation.DSMT4" ShapeID="_x0000_i1082" DrawAspect="Content" ObjectID="_1356330805" r:id="rId233"/>
                                </w:object>
                              </w:r>
                            </w:p>
                            <w:p w:rsidR="0023688C" w:rsidRDefault="0023688C">
                              <w:r>
                                <w:t xml:space="preserve">     </w:t>
                              </w:r>
                              <w:r>
                                <w:rPr>
                                  <w:position w:val="-6"/>
                                </w:rPr>
                                <w:object w:dxaOrig="740" w:dyaOrig="279">
                                  <v:shape id="_x0000_i1083" type="#_x0000_t75" style="width:37pt;height:13.95pt" o:ole="">
                                    <v:imagedata r:id="rId234" o:title=""/>
                                  </v:shape>
                                  <o:OLEObject Type="Embed" ProgID="Equation.DSMT4" ShapeID="_x0000_i1083" DrawAspect="Content" ObjectID="_1356330806" r:id="rId235"/>
                                </w:object>
                              </w:r>
                            </w:p>
                            <w:p w:rsidR="0023688C" w:rsidRDefault="0023688C"/>
                          </w:txbxContent>
                        </v:textbox>
                      </v:shape>
                      <v:shape id="Text Box 599" o:spid="_x0000_s1102" type="#_x0000_t202" style="position:absolute;left:27432;top:2095;width:34290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    <v:textbox>
                          <w:txbxContent>
                            <w:p w:rsidR="0023688C" w:rsidRDefault="0023688C">
                              <w:r>
                                <w:t xml:space="preserve">a)  </w:t>
                              </w:r>
                              <w:r>
                                <w:rPr>
                                  <w:position w:val="-24"/>
                                </w:rPr>
                                <w:object w:dxaOrig="4720" w:dyaOrig="620">
                                  <v:shape id="_x0000_i1084" type="#_x0000_t75" style="width:236pt;height:31pt" o:ole="">
                                    <v:imagedata r:id="rId236" o:title=""/>
                                  </v:shape>
                                  <o:OLEObject Type="Embed" ProgID="Equation.DSMT4" ShapeID="_x0000_i1084" DrawAspect="Content" ObjectID="_1356330807" r:id="rId237"/>
                                </w:object>
                              </w:r>
                            </w:p>
                            <w:p w:rsidR="0023688C" w:rsidRDefault="0023688C">
                              <w:r>
                                <w:t>b)</w:t>
                              </w:r>
                              <w:r>
                                <w:rPr>
                                  <w:position w:val="-12"/>
                                </w:rPr>
                                <w:object w:dxaOrig="3260" w:dyaOrig="360">
                                  <v:shape id="_x0000_i1085" type="#_x0000_t75" style="width:163pt;height:18pt" o:ole="">
                                    <v:imagedata r:id="rId238" o:title=""/>
                                  </v:shape>
                                  <o:OLEObject Type="Embed" ProgID="Equation.DSMT4" ShapeID="_x0000_i1085" DrawAspect="Content" ObjectID="_1356330808" r:id="rId239"/>
                                </w:object>
                              </w:r>
                            </w:p>
                            <w:p w:rsidR="0023688C" w:rsidRDefault="0023688C">
                              <w:r>
                                <w:t xml:space="preserve">   </w:t>
                              </w:r>
                              <w:r>
                                <w:rPr>
                                  <w:position w:val="-14"/>
                                </w:rPr>
                                <w:object w:dxaOrig="3080" w:dyaOrig="380">
                                  <v:shape id="_x0000_i1086" type="#_x0000_t75" style="width:154pt;height:19pt" o:ole="">
                                    <v:imagedata r:id="rId240" o:title=""/>
                                  </v:shape>
                                  <o:OLEObject Type="Embed" ProgID="Equation.DSMT4" ShapeID="_x0000_i1086" DrawAspect="Content" ObjectID="_1356330809" r:id="rId241"/>
                                </w:object>
                              </w:r>
                            </w:p>
                            <w:p w:rsidR="0023688C" w:rsidRDefault="0023688C">
                              <w:r>
                                <w:tab/>
                              </w:r>
                              <w:r>
                                <w:tab/>
                              </w:r>
                            </w:p>
                          </w:txbxContent>
                        </v:textbox>
                      </v:shape>
                      <v:line id="Line 602" o:spid="_x0000_s1103" style="position:absolute;rotation:-90;flip:x y;visibility:visible;mso-wrap-style:square" from="34909,11286" to="34909,15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AmPMQAAADcAAAADwAAAGRycy9kb3ducmV2LnhtbESPzWrDMBCE74W+g9hCbrUUp4TiWgml&#10;JCUXH+oEel2s9Q+1VsZSYydPHxUKOQ4z8w2Tb2fbizONvnOsYZkoEMSVMx03Gk7H/fMrCB+QDfaO&#10;ScOFPGw3jw85ZsZN/EXnMjQiQthnqKENYcik9FVLFn3iBuLo1W60GKIcG2lGnCLc9jJVai0tdhwX&#10;Whzoo6Xqp/y1GnZqaoq939FqmX6/XAsrP4ep1nrxNL+/gQg0h3v4v30wGlKVwt+ZeATk5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UCY8xAAAANwAAAAPAAAAAAAAAAAA&#10;AAAAAKECAABkcnMvZG93bnJldi54bWxQSwUGAAAAAAQABAD5AAAAkgMAAAAA&#10;">
                        <v:stroke endarrow="block"/>
                      </v:line>
                      <v:line id="Line 603" o:spid="_x0000_s1104" style="position:absolute;rotation:180;flip:x y;visibility:visible;mso-wrap-style:square" from="32766,13525" to="32772,2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lKTsQAAADcAAAADwAAAGRycy9kb3ducmV2LnhtbESPUUsDMRCE3wX/Q1jBl9Im9qDUs2kR&#10;QfRJsfUHbC/r5fCyOZJt7/TXG0HwcZiZb5jNbgq9OlPKXWQLNwsDiriJruPWwvvhcb4GlQXZYR+Z&#10;LHxRht328mKDtYsjv9F5L60qEM41WvAiQ611bjwFzIs4EBfvI6aAUmRqtUs4Fnjo9dKYlQ7YcVnw&#10;ONCDp+ZzfwoWZr4aV9+TvFbydEzm9uW0DjKz9vpqur8DJTTJf/iv/ewsLE0Fv2fKEd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yUpOxAAAANwAAAAPAAAAAAAAAAAA&#10;AAAAAKECAABkcnMvZG93bnJldi54bWxQSwUGAAAAAAQABAD5AAAAkgMAAAAA&#10;">
                        <v:stroke endarrow="block"/>
                      </v:line>
                      <v:line id="Line 604" o:spid="_x0000_s1105" style="position:absolute;rotation:4673198fd;visibility:visible;mso-wrap-style:square" from="31146,14859" to="39051,22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fylcYAAADcAAAADwAAAGRycy9kb3ducmV2LnhtbESPQWvCQBSE7wX/w/KEXqTZxBapaVax&#10;LUWhh2IUz4/saxLNvg3ZVZN/7xaEHoeZ+YbJlr1pxIU6V1tWkEQxCOLC6ppLBfvd19MrCOeRNTaW&#10;ScFADpaL0UOGqbZX3tIl96UIEHYpKqi8b1MpXVGRQRfZljh4v7Yz6IPsSqk7vAa4aeQ0jmfSYM1h&#10;ocKWPioqTvnZKHh/Hj7nyUEeN0Nz3CXztZx8n3+Uehz3qzcQnnr/H763N1rBNH6BvzPhCM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n8pXGAAAA3AAAAA8AAAAAAAAA&#10;AAAAAAAAoQIAAGRycy9kb3ducmV2LnhtbFBLBQYAAAAABAAEAPkAAACUAwAAAAA=&#10;">
                        <v:stroke dashstyle="dash" endarrow="block"/>
                      </v:line>
                      <v:rect id="Rectangle 605" o:spid="_x0000_s1106" style="position:absolute;left:32766;top:13620;width:1143;height:11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16hMQA&#10;AADcAAAADwAAAGRycy9kb3ducmV2LnhtbESPQWsCMRSE7wX/Q3hCb92sFm27NYpoheLNrfT82Dw3&#10;aTcvyyau239vCoLHYWa+YRarwTWipy5YzwomWQ6CuPLacq3g+LV7egURIrLGxjMp+KMAq+XoYYGF&#10;9hc+UF/GWiQIhwIVmBjbQspQGXIYMt8SJ+/kO4cxya6WusNLgrtGTvN8Lh1aTgsGW9oYqn7Ls1OA&#10;P7vD/Nuc+nKzfatfjnv78TxYpR7Hw/odRKQh3sO39qdWMM1n8H8mHQG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teoTEAAAA3AAAAA8AAAAAAAAAAAAAAAAAmAIAAGRycy9k&#10;b3ducmV2LnhtbFBLBQYAAAAABAAEAPUAAACJAwAAAAA=&#10;" filled="f"/>
                      <v:line id="Line 606" o:spid="_x0000_s1107" style="position:absolute;rotation:-90;flip:y;visibility:visible;mso-wrap-style:square" from="9334,13620" to="9334,21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e8G8UAAADcAAAADwAAAGRycy9kb3ducmV2LnhtbESPT2sCMRTE7wW/Q3iF3mrWhVrZGkUs&#10;BREK29VLb4/N2z9087IkUeO3NwXB4zAzv2GW62gGcSbne8sKZtMMBHFtdc+tguPh63UBwgdkjYNl&#10;UnAlD+vV5GmJhbYX/qFzFVqRIOwLVNCFMBZS+rojg35qR+LkNdYZDEm6VmqHlwQ3g8yzbC4N9pwW&#10;Ohxp21H9V52Mgt/rd3zfleUsd7HefL6dmmpfNkq9PMfNB4hAMTzC9/ZOK8izOfyfSUd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e8G8UAAADcAAAADwAAAAAAAAAA&#10;AAAAAAChAgAAZHJzL2Rvd25yZXYueG1sUEsFBgAAAAAEAAQA+QAAAJMDAAAAAA==&#10;">
                        <v:stroke endarrow="block"/>
                      </v:line>
                      <v:line id="Line 607" o:spid="_x0000_s1108" style="position:absolute;rotation:180;flip:y;visibility:visible;mso-wrap-style:square" from="13239,17430" to="13246,23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mIhsQAAADcAAAADwAAAGRycy9kb3ducmV2LnhtbESPQWsCMRCF70L/QxihNzfrIrauRilC&#10;oaeCVoTehs24u7iZpEnUtb/eCILHx5v3vXmLVW86cSYfWssKxlkOgriyuuVawe7nc/QOIkRkjZ1l&#10;UnClAKvly2CBpbYX3tB5G2uRIBxKVNDE6EopQ9WQwZBZR5y8g/UGY5K+ltrjJcFNJ4s8n0qDLaeG&#10;Bh2tG6qO25NJb8y8/ze/++M1FIe1+T5N3J+bKPU67D/mICL18Xn8SH9pBUX+BvcxiQB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yYiGxAAAANwAAAAPAAAAAAAAAAAA&#10;AAAAAKECAABkcnMvZG93bnJldi54bWxQSwUGAAAAAAQABAD5AAAAkgMAAAAA&#10;">
                        <v:stroke endarrow="block"/>
                      </v:line>
                      <v:line id="Line 608" o:spid="_x0000_s1109" style="position:absolute;rotation:-7146203fd;flip:x;visibility:visible;mso-wrap-style:square" from="7810,15907" to="10477,25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lLGsEAAADcAAAADwAAAGRycy9kb3ducmV2LnhtbERPzWrCQBC+C32HZQq9SN2taGmiq5RC&#10;oZcKah9gzE5+aHY2ZLcmefvOQfD48f1v96Nv1ZX62AS28LIwoIiL4BquLPycP5/fQMWE7LANTBYm&#10;irDfPcy2mLsw8JGup1QpCeGYo4U6pS7XOhY1eYyL0BELV4beYxLYV9r1OEi4b/XSmFftsWFpqLGj&#10;j5qK39Ofl97vzJRDVga3mtZldnDNZd5N1j49ju8bUInGdBff3F/OwtLIWjkjR0Dv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CUsawQAAANwAAAAPAAAAAAAAAAAAAAAA&#10;AKECAABkcnMvZG93bnJldi54bWxQSwUGAAAAAAQABAD5AAAAjwMAAAAA&#10;">
                        <v:stroke dashstyle="dash" startarrow="block"/>
                      </v:line>
                      <v:rect id="Rectangle 611" o:spid="_x0000_s1110" style="position:absolute;left:12192;top:17811;width:1143;height:11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BwgcQA&#10;AADcAAAADwAAAGRycy9kb3ducmV2LnhtbESPQWvCQBSE7wX/w/KE3pqNFmyNriJaofRmlJ4f2Zfs&#10;avZtyG5j+u+7hUKPw8x8w6y3o2vFQH2wnhXMshwEceW15UbB5Xx8egURIrLG1jMp+KYA283kYY2F&#10;9nc+0VDGRiQIhwIVmBi7QspQGXIYMt8RJ6/2vcOYZN9I3eM9wV0r53m+kA4tpwWDHe0NVbfyyynA&#10;6/G0+DT1UO4Py+bl8mHfnker1ON03K1ARBrjf/iv/a4VzPMl/J5JR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gcIHEAAAA3AAAAA8AAAAAAAAAAAAAAAAAmAIAAGRycy9k&#10;b3ducmV2LnhtbFBLBQYAAAAABAAEAPUAAACJAwAAAAA=&#10;" filled="f"/>
                      <v:shape id="Text Box 614" o:spid="_x0000_s1111" type="#_x0000_t202" style="position:absolute;left:8001;top:15240;width:3740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4QVM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58c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uEFTBAAAA3AAAAA8AAAAAAAAAAAAAAAAAmAIAAGRycy9kb3du&#10;cmV2LnhtbFBLBQYAAAAABAAEAPUAAACG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12"/>
                                </w:rPr>
                                <w:object w:dxaOrig="300" w:dyaOrig="360">
                                  <v:shape id="_x0000_i1087" type="#_x0000_t75" style="width:15pt;height:18pt" o:ole="">
                                    <v:imagedata r:id="rId242" o:title=""/>
                                  </v:shape>
                                  <o:OLEObject Type="Embed" ProgID="Equation.DSMT4" ShapeID="_x0000_i1087" DrawAspect="Content" ObjectID="_1356330810" r:id="rId243"/>
                                </w:object>
                              </w:r>
                            </w:p>
                          </w:txbxContent>
                        </v:textbox>
                      </v:shape>
                      <v:shape id="Text Box 615" o:spid="_x0000_s1112" type="#_x0000_t202" style="position:absolute;left:6381;top:17240;width:4375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K1z8QA&#10;AADcAAAADwAAAGRycy9kb3ducmV2LnhtbESP0WrCQBRE34X+w3IF33STUIuNrlJsBd9sbT/gkr1m&#10;Y7J3Q3ar0a93BcHHYWbOMItVbxtxos5XjhWkkwQEceF0xaWCv9/NeAbCB2SNjWNScCEPq+XLYIG5&#10;dmf+odM+lCJC2OeowITQ5lL6wpBFP3EtcfQOrrMYouxKqTs8R7htZJYkb9JixXHBYEtrQ0W9/7cK&#10;Zond1fV79u3t6zWdmvWn+2qPSo2G/cccRKA+PMOP9lYryNIU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itc/EAAAA3AAAAA8AAAAAAAAAAAAAAAAAmAIAAGRycy9k&#10;b3ducmV2LnhtbFBLBQYAAAAABAAEAPUAAACJ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400" w:dyaOrig="279">
                                  <v:shape id="_x0000_i1088" type="#_x0000_t75" style="width:20pt;height:13.95pt" o:ole="">
                                    <v:imagedata r:id="rId244" o:title=""/>
                                  </v:shape>
                                  <o:OLEObject Type="Embed" ProgID="Equation.DSMT4" ShapeID="_x0000_i1088" DrawAspect="Content" ObjectID="_1356330811" r:id="rId245"/>
                                </w:object>
                              </w:r>
                            </w:p>
                          </w:txbxContent>
                        </v:textbox>
                      </v:shape>
                      <v:shape id="Text Box 616" o:spid="_x0000_s1113" type="#_x0000_t202" style="position:absolute;left:12477;top:18764;width:3740;height:3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AruMQA&#10;AADcAAAADwAAAGRycy9kb3ducmV2LnhtbESP0WrCQBRE34X+w3KFvukmoYqNrlK0Bd+0th9wyV6z&#10;Mdm7Ibtq2q93BcHHYWbOMItVbxtxoc5XjhWk4wQEceF0xaWC35+v0QyED8gaG8ek4I88rJYvgwXm&#10;2l35my6HUIoIYZ+jAhNCm0vpC0MW/di1xNE7us5iiLIrpe7wGuG2kVmSTKXFiuOCwZbWhor6cLYK&#10;Zond1fV7tvf27T+dmPXGfbYnpV6H/cccRKA+PMOP9lYryNIM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wK7jEAAAA3AAAAA8AAAAAAAAAAAAAAAAAmAIAAGRycy9k&#10;b3ducmV2LnhtbFBLBQYAAAAABAAEAPUAAACJ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14"/>
                                </w:rPr>
                                <w:object w:dxaOrig="300" w:dyaOrig="380">
                                  <v:shape id="_x0000_i1089" type="#_x0000_t75" style="width:15pt;height:19pt" o:ole="">
                                    <v:imagedata r:id="rId246" o:title=""/>
                                  </v:shape>
                                  <o:OLEObject Type="Embed" ProgID="Equation.DSMT4" ShapeID="_x0000_i1089" DrawAspect="Content" ObjectID="_1356330812" r:id="rId247"/>
                                </w:object>
                              </w:r>
                            </w:p>
                          </w:txbxContent>
                        </v:textbox>
                      </v:shape>
                      <v:shape id="Text Box 617" o:spid="_x0000_s1114" type="#_x0000_t202" style="position:absolute;left:2476;top:19240;width:8179;height:30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yOI8UA&#10;AADc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Vn6BL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I4jxQAAANwAAAAPAAAAAAAAAAAAAAAAAJgCAABkcnMv&#10;ZG93bnJldi54bWxQSwUGAAAAAAQABAD1AAAAigMAAAAA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999" w:dyaOrig="340">
                                  <v:shape id="_x0000_i1090" type="#_x0000_t75" style="width:49.95pt;height:17pt" o:ole="">
                                    <v:imagedata r:id="rId248" o:title=""/>
                                  </v:shape>
                                  <o:OLEObject Type="Embed" ProgID="Equation.DSMT4" ShapeID="_x0000_i1090" DrawAspect="Content" ObjectID="_1356330813" r:id="rId249"/>
                                </w:object>
                              </w:r>
                            </w:p>
                          </w:txbxContent>
                        </v:textbox>
                      </v:shape>
                      <v:shape id="Text Box 619" o:spid="_x0000_s1115" type="#_x0000_t202" style="position:absolute;left:17145;top:15811;width:12573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12"/>
                                </w:rPr>
                                <w:object w:dxaOrig="1520" w:dyaOrig="360">
                                  <v:shape id="_x0000_i1091" type="#_x0000_t75" style="width:76pt;height:18pt" o:ole="">
                                    <v:imagedata r:id="rId250" o:title=""/>
                                  </v:shape>
                                  <o:OLEObject Type="Embed" ProgID="Equation.DSMT4" ShapeID="_x0000_i1091" DrawAspect="Content" ObjectID="_1356330814" r:id="rId251"/>
                                </w:object>
                              </w:r>
                            </w:p>
                            <w:p w:rsidR="0023688C" w:rsidRDefault="0023688C">
                              <w:r>
                                <w:t xml:space="preserve">     </w:t>
                              </w:r>
                              <w:r>
                                <w:rPr>
                                  <w:position w:val="-6"/>
                                </w:rPr>
                                <w:object w:dxaOrig="920" w:dyaOrig="279">
                                  <v:shape id="_x0000_i1092" type="#_x0000_t75" style="width:46pt;height:13.95pt" o:ole="">
                                    <v:imagedata r:id="rId252" o:title=""/>
                                  </v:shape>
                                  <o:OLEObject Type="Embed" ProgID="Equation.DSMT4" ShapeID="_x0000_i1092" DrawAspect="Content" ObjectID="_1356330815" r:id="rId253"/>
                                </w:object>
                              </w:r>
                            </w:p>
                            <w:p w:rsidR="0023688C" w:rsidRDefault="0023688C">
                              <w:r>
                                <w:rPr>
                                  <w:position w:val="-14"/>
                                </w:rPr>
                                <w:object w:dxaOrig="1640" w:dyaOrig="380">
                                  <v:shape id="_x0000_i1093" type="#_x0000_t75" style="width:82pt;height:19pt" o:ole="">
                                    <v:imagedata r:id="rId254" o:title=""/>
                                  </v:shape>
                                  <o:OLEObject Type="Embed" ProgID="Equation.DSMT4" ShapeID="_x0000_i1093" DrawAspect="Content" ObjectID="_1356330816" r:id="rId255"/>
                                </w:object>
                              </w:r>
                            </w:p>
                            <w:p w:rsidR="0023688C" w:rsidRDefault="0023688C">
                              <w:r>
                                <w:t xml:space="preserve">     </w:t>
                              </w:r>
                              <w:r>
                                <w:rPr>
                                  <w:position w:val="-6"/>
                                </w:rPr>
                                <w:object w:dxaOrig="1060" w:dyaOrig="279">
                                  <v:shape id="_x0000_i1094" type="#_x0000_t75" style="width:53pt;height:13.95pt" o:ole="">
                                    <v:imagedata r:id="rId256" o:title=""/>
                                  </v:shape>
                                  <o:OLEObject Type="Embed" ProgID="Equation.DSMT4" ShapeID="_x0000_i1094" DrawAspect="Content" ObjectID="_1356330817" r:id="rId257"/>
                                </w:object>
                              </w:r>
                            </w:p>
                            <w:p w:rsidR="0023688C" w:rsidRDefault="0023688C"/>
                          </w:txbxContent>
                        </v:textbox>
                      </v:shape>
                      <v:shape id="Text Box 620" o:spid="_x0000_s1116" type="#_x0000_t202" style="position:absolute;left:37719;top:11239;width:20593;height:159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82"/>
                                </w:rPr>
                                <w:object w:dxaOrig="2400" w:dyaOrig="1820">
                                  <v:shape id="_x0000_i1095" type="#_x0000_t75" style="width:120pt;height:91pt" o:ole="">
                                    <v:imagedata r:id="rId258" o:title=""/>
                                  </v:shape>
                                  <o:OLEObject Type="Embed" ProgID="Equation.DSMT4" ShapeID="_x0000_i1095" DrawAspect="Content" ObjectID="_1356330818" r:id="rId259"/>
                                </w:object>
                              </w:r>
                              <w:r>
                                <w:t xml:space="preserve">     </w:t>
                              </w:r>
                            </w:p>
                            <w:p w:rsidR="0023688C" w:rsidRDefault="0023688C"/>
                            <w:p w:rsidR="0023688C" w:rsidRDefault="0023688C">
                              <w:r>
                                <w:t xml:space="preserve">     </w:t>
                              </w:r>
                            </w:p>
                            <w:p w:rsidR="0023688C" w:rsidRDefault="0023688C"/>
                          </w:txbxContent>
                        </v:textbox>
                      </v:shape>
                      <v:shape id="Text Box 623" o:spid="_x0000_s1117" type="#_x0000_t202" style="position:absolute;left:32385;top:11430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    <v:textbox>
                          <w:txbxContent>
                            <w:p w:rsidR="0023688C" w:rsidRDefault="0023688C">
                              <w:r>
                                <w:t>29.02</w:t>
                              </w:r>
                            </w:p>
                          </w:txbxContent>
                        </v:textbox>
                      </v:shape>
                      <v:shape id="Text Box 624" o:spid="_x0000_s1118" type="#_x0000_t202" style="position:absolute;left:27432;top:16954;width:685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    <v:textbox>
                          <w:txbxContent>
                            <w:p w:rsidR="0023688C" w:rsidRDefault="0023688C">
                              <w:r>
                                <w:t>895.66</w:t>
                              </w:r>
                            </w:p>
                          </w:txbxContent>
                        </v:textbox>
                      </v:shape>
                      <v:shape id="Text Box 625" o:spid="_x0000_s1119" type="#_x0000_t202" style="position:absolute;left:34671;top:12954;width:3105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gcUs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18Y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YHFLBAAAA3AAAAA8AAAAAAAAAAAAAAAAAmAIAAGRycy9kb3du&#10;cmV2LnhtbFBLBQYAAAAABAAEAPUAAACG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096" type="#_x0000_t75" style="width:10pt;height:13.95pt" o:ole="">
                                    <v:imagedata r:id="rId260" o:title=""/>
                                  </v:shape>
                                  <o:OLEObject Type="Embed" ProgID="Equation.DSMT4" ShapeID="_x0000_i1096" DrawAspect="Content" ObjectID="_1356330819" r:id="rId261"/>
                                </w:object>
                              </w:r>
                            </w:p>
                          </w:txbxContent>
                        </v:textbox>
                      </v:shape>
                      <v:shape id="Text Box 626" o:spid="_x0000_s1120" type="#_x0000_t202" style="position:absolute;left:34480;top:16764;width:4121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S5ycQA&#10;AADcAAAADwAAAGRycy9kb3ducmV2LnhtbESP0WrCQBRE3wX/YbkF33STYEVTN0GsQt9q1Q+4ZG+z&#10;abJ3Q3arab++Wyj0cZiZM8y2HG0nbjT4xrGCdJGAIK6cbrhWcL0c52sQPiBr7ByTgi/yUBbTyRZz&#10;7e78RrdzqEWEsM9RgQmhz6X0lSGLfuF64ui9u8FiiHKopR7wHuG2k1mSrKTFhuOCwZ72hqr2/GkV&#10;rBP72rab7OTt8jt9NPtnd+g/lJo9jLsnEIHG8B/+a79oBVm6gd8z8Qj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UucnEAAAA3AAAAA8AAAAAAAAAAAAAAAAAmAIAAGRycy9k&#10;b3ducmV2LnhtbFBLBQYAAAAABAAEAPUAAACJAwAAAAA=&#10;" filled="f" stroked="f">
                        <v:textbox style="mso-fit-shape-to-text:t">
                          <w:txbxContent>
                            <w:p w:rsidR="0023688C" w:rsidRDefault="0023688C">
                              <w:r>
                                <w:rPr>
                                  <w:position w:val="-6"/>
                                </w:rPr>
                                <w:object w:dxaOrig="360" w:dyaOrig="279">
                                  <v:shape id="_x0000_i1097" type="#_x0000_t75" style="width:18pt;height:13.95pt" o:ole="">
                                    <v:imagedata r:id="rId262" o:title=""/>
                                  </v:shape>
                                  <o:OLEObject Type="Embed" ProgID="Equation.DSMT4" ShapeID="_x0000_i1097" DrawAspect="Content" ObjectID="_1356330820" r:id="rId2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3688C">
              <w:rPr>
                <w:position w:val="-4"/>
              </w:rPr>
              <w:object w:dxaOrig="240" w:dyaOrig="320">
                <v:shape id="_x0000_i1031" type="#_x0000_t75" style="width:12pt;height:16pt" o:ole="">
                  <v:imagedata r:id="rId264" o:title=""/>
                </v:shape>
                <o:OLEObject Type="Embed" ProgID="Equation.DSMT4" ShapeID="_x0000_i1031" DrawAspect="Content" ObjectID="_1523958533" r:id="rId265"/>
              </w:object>
            </w:r>
            <w:r w:rsidR="0023688C">
              <w:t xml:space="preserve">  </w:t>
            </w:r>
            <w:r w:rsidR="0023688C">
              <w:rPr>
                <w:position w:val="-10"/>
              </w:rPr>
              <w:object w:dxaOrig="2560" w:dyaOrig="320">
                <v:shape id="_x0000_i1032" type="#_x0000_t75" style="width:128pt;height:16pt" o:ole="">
                  <v:imagedata r:id="rId266" o:title=""/>
                </v:shape>
                <o:OLEObject Type="Embed" ProgID="Equation.DSMT4" ShapeID="_x0000_i1032" DrawAspect="Content" ObjectID="_1523958534" r:id="rId267"/>
              </w:object>
            </w: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</w:p>
          <w:p w:rsidR="0023688C" w:rsidRDefault="0023688C">
            <w:pPr>
              <w:tabs>
                <w:tab w:val="left" w:pos="1332"/>
              </w:tabs>
            </w:pPr>
            <w:r>
              <w:rPr>
                <w:position w:val="-4"/>
              </w:rPr>
              <w:object w:dxaOrig="240" w:dyaOrig="320">
                <v:shape id="_x0000_i1033" type="#_x0000_t75" style="width:12pt;height:16pt" o:ole="">
                  <v:imagedata r:id="rId268" o:title=""/>
                </v:shape>
                <o:OLEObject Type="Embed" ProgID="Equation.DSMT4" ShapeID="_x0000_i1033" DrawAspect="Content" ObjectID="_1523958535" r:id="rId269"/>
              </w:object>
            </w:r>
            <w:r>
              <w:t xml:space="preserve">  </w:t>
            </w:r>
            <w:r>
              <w:rPr>
                <w:position w:val="-10"/>
              </w:rPr>
              <w:object w:dxaOrig="2560" w:dyaOrig="320">
                <v:shape id="_x0000_i1034" type="#_x0000_t75" style="width:128pt;height:16pt" o:ole="">
                  <v:imagedata r:id="rId270" o:title=""/>
                </v:shape>
                <o:OLEObject Type="Embed" ProgID="Equation.DSMT4" ShapeID="_x0000_i1034" DrawAspect="Content" ObjectID="_1523958536" r:id="rId271"/>
              </w:object>
            </w:r>
          </w:p>
        </w:tc>
      </w:tr>
    </w:tbl>
    <w:p w:rsidR="0023688C" w:rsidRDefault="0023688C">
      <w:bookmarkStart w:id="0" w:name="_GoBack"/>
      <w:bookmarkEnd w:id="0"/>
      <w:r>
        <w:br w:type="page"/>
      </w:r>
    </w:p>
    <w:tbl>
      <w:tblPr>
        <w:tblW w:w="0" w:type="auto"/>
        <w:tblInd w:w="-972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8928"/>
      </w:tblGrid>
      <w:tr w:rsidR="0023688C" w:rsidTr="0078680D">
        <w:tc>
          <w:tcPr>
            <w:tcW w:w="900" w:type="dxa"/>
            <w:tcBorders>
              <w:top w:val="nil"/>
              <w:bottom w:val="nil"/>
            </w:tcBorders>
          </w:tcPr>
          <w:p w:rsidR="0023688C" w:rsidRDefault="0023688C"/>
          <w:p w:rsidR="0023688C" w:rsidRDefault="0023688C">
            <w:r>
              <w:t>5)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>
            <w:r>
              <w:t>/14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82976" behindDoc="0" locked="0" layoutInCell="1" allowOverlap="1" wp14:anchorId="07D445B3" wp14:editId="7582AB82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149225</wp:posOffset>
                      </wp:positionV>
                      <wp:extent cx="970915" cy="332740"/>
                      <wp:effectExtent l="0" t="0" r="2540" b="3810"/>
                      <wp:wrapNone/>
                      <wp:docPr id="1017" name="Text Box 7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0915" cy="3327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4"/>
                                    </w:rPr>
                                    <w:object w:dxaOrig="1240" w:dyaOrig="380">
                                      <v:shape id="_x0000_i1098" type="#_x0000_t75" style="width:62pt;height:19pt" o:ole="">
                                        <v:imagedata r:id="rId272" o:title=""/>
                                      </v:shape>
                                      <o:OLEObject Type="Embed" ProgID="Equation.DSMT4" ShapeID="_x0000_i1098" DrawAspect="Content" ObjectID="_1523958600" r:id="rId27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1" o:spid="_x0000_s1121" type="#_x0000_t202" style="position:absolute;margin-left:30.6pt;margin-top:11.75pt;width:76.45pt;height:26.2pt;z-index:251582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4"/>
                              </w:rPr>
                              <w:object w:dxaOrig="1240" w:dyaOrig="380">
                                <v:shape id="_x0000_i1098" type="#_x0000_t75" style="width:62pt;height:19pt" o:ole="">
                                  <v:imagedata r:id="rId274" o:title=""/>
                                </v:shape>
                                <o:OLEObject Type="Embed" ProgID="Equation.DSMT4" ShapeID="_x0000_i1098" DrawAspect="Content" ObjectID="_1356330821" r:id="rId2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23688C"/>
        </w:tc>
        <w:tc>
          <w:tcPr>
            <w:tcW w:w="8928" w:type="dxa"/>
            <w:tcBorders>
              <w:top w:val="nil"/>
              <w:bottom w:val="nil"/>
            </w:tcBorders>
          </w:tcPr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80928" behindDoc="0" locked="0" layoutInCell="1" allowOverlap="1" wp14:anchorId="30FA7F02" wp14:editId="14E72F0B">
                      <wp:simplePos x="0" y="0"/>
                      <wp:positionH relativeFrom="column">
                        <wp:posOffset>2101850</wp:posOffset>
                      </wp:positionH>
                      <wp:positionV relativeFrom="paragraph">
                        <wp:posOffset>46990</wp:posOffset>
                      </wp:positionV>
                      <wp:extent cx="335915" cy="294640"/>
                      <wp:effectExtent l="0" t="0" r="635" b="1270"/>
                      <wp:wrapNone/>
                      <wp:docPr id="1016" name="Text Box 7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4"/>
                                    </w:rPr>
                                    <w:object w:dxaOrig="240" w:dyaOrig="320">
                                      <v:shape id="_x0000_i1099" type="#_x0000_t75" style="width:12pt;height:16pt" o:ole="">
                                        <v:imagedata r:id="rId276" o:title=""/>
                                      </v:shape>
                                      <o:OLEObject Type="Embed" ProgID="Equation.DSMT4" ShapeID="_x0000_i1099" DrawAspect="Content" ObjectID="_1523958601" r:id="rId27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55" o:spid="_x0000_s1122" type="#_x0000_t202" style="position:absolute;margin-left:165.5pt;margin-top:3.7pt;width:26.45pt;height:23.2pt;z-index:251580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qH2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4"/>
                              </w:rPr>
                              <w:object w:dxaOrig="240" w:dyaOrig="320">
                                <v:shape id="_x0000_i1099" type="#_x0000_t75" style="width:12pt;height:16pt" o:ole="">
                                  <v:imagedata r:id="rId278" o:title=""/>
                                </v:shape>
                                <o:OLEObject Type="Embed" ProgID="Equation.DSMT4" ShapeID="_x0000_i1099" DrawAspect="Content" ObjectID="_1356330822" r:id="rId27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71712" behindDoc="0" locked="0" layoutInCell="1" allowOverlap="1" wp14:anchorId="6E9636BB" wp14:editId="13BEA1AB">
                      <wp:simplePos x="0" y="0"/>
                      <wp:positionH relativeFrom="column">
                        <wp:posOffset>3072130</wp:posOffset>
                      </wp:positionH>
                      <wp:positionV relativeFrom="paragraph">
                        <wp:posOffset>101600</wp:posOffset>
                      </wp:positionV>
                      <wp:extent cx="1157605" cy="793750"/>
                      <wp:effectExtent l="0" t="73025" r="0" b="38100"/>
                      <wp:wrapNone/>
                      <wp:docPr id="1009" name="Group 7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0" y="0"/>
                                <a:ext cx="1157605" cy="793750"/>
                                <a:chOff x="5891" y="3250"/>
                                <a:chExt cx="1823" cy="1250"/>
                              </a:xfrm>
                            </wpg:grpSpPr>
                            <wps:wsp>
                              <wps:cNvPr id="1010" name="Line 737"/>
                              <wps:cNvCnPr/>
                              <wps:spPr bwMode="auto">
                                <a:xfrm rot="5400000" flipH="1" flipV="1">
                                  <a:off x="6796" y="3734"/>
                                  <a:ext cx="0" cy="1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1" name="Line 738"/>
                              <wps:cNvCnPr/>
                              <wps:spPr bwMode="auto">
                                <a:xfrm rot="-21600000" flipH="1" flipV="1">
                                  <a:off x="7500" y="3250"/>
                                  <a:ext cx="1" cy="1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2" name="Line 739"/>
                              <wps:cNvCnPr/>
                              <wps:spPr bwMode="auto">
                                <a:xfrm rot="-6520052">
                                  <a:off x="6443" y="2936"/>
                                  <a:ext cx="720" cy="18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3" name="Rectangle 74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7337" y="428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36" o:spid="_x0000_s1026" style="position:absolute;margin-left:241.9pt;margin-top:8pt;width:91.15pt;height:62.5pt;flip:x;z-index:251571712" coordorigin="5891,3250" coordsize="1823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">
                      <v:line id="Line 737" o:spid="_x0000_s1027" style="position:absolute;rotation:90;flip:x y;visibility:visible;mso-wrap-style:square" from="6796,3734" to="6796,5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3scsQAAADdAAAADwAAAGRycy9kb3ducmV2LnhtbESPQW/CMAyF75P2HyIjcRspOwzWEVC1&#10;CW0cgV24WY1JOxqnSgKUfz8fkLjZes/vfV6sBt+pC8XUBjYwnRSgiOtgW3YGfvfrlzmolJEtdoHJ&#10;wI0SrJbPTwssbbjyli677JSEcCrRQJNzX2qd6oY8pknoiUU7hugxyxqdthGvEu47/VoUb9pjy9LQ&#10;YE+fDdWn3dkbcO+bw2w/HDffvtKH+Z+rKH5VxoxHQ/UBKtOQH+b79Y8V/GIq/PKNjK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fexyxAAAAN0AAAAPAAAAAAAAAAAA&#10;AAAAAKECAABkcnMvZG93bnJldi54bWxQSwUGAAAAAAQABAD5AAAAkgMAAAAA&#10;">
                        <v:stroke endarrow="block"/>
                      </v:line>
                      <v:line id="Line 738" o:spid="_x0000_s1028" style="position:absolute;flip:x y;visibility:visible;mso-wrap-style:square" from="7500,3250" to="750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wawMMAAADdAAAADwAAAGRycy9kb3ducmV2LnhtbERPS4vCMBC+L/gfwix4W9N6ELdrlEUQ&#10;PHjxwe512sw2XZtJ28Ra/70RBG/z8T1nsRpsLXrqfOVYQTpJQBAXTldcKjgdNx9zED4ga6wdk4Ib&#10;eVgtR28LzLS78p76QyhFDGGfoQITQpNJ6QtDFv3ENcSR+3OdxRBhV0rd4TWG21pOk2QmLVYcGww2&#10;tDZUnA8Xq6DPL+n/z25/9vlv+5nPTbvetTOlxu/D9xeIQEN4iZ/urY7zkzSFxzfxBL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sGsDDAAAA3QAAAA8AAAAAAAAAAAAA&#10;AAAAoQIAAGRycy9kb3ducmV2LnhtbFBLBQYAAAAABAAEAPkAAACRAwAAAAA=&#10;">
                        <v:stroke endarrow="block"/>
                      </v:line>
                      <v:line id="Line 739" o:spid="_x0000_s1029" style="position:absolute;rotation:-7121635fd;visibility:visible;mso-wrap-style:square" from="6443,2936" to="7163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UVzMQAAADdAAAADwAAAGRycy9kb3ducmV2LnhtbERPTWvCQBC9F/wPywi9mY05lJK6igiK&#10;UAUbW3qdZqdJdHc2Zrea9te7gtDbPN7nTGa9NeJMnW8cKxgnKQji0umGKwXv++XoGYQPyBqNY1Lw&#10;Sx5m08HDBHPtLvxG5yJUIoawz1FBHUKbS+nLmiz6xLXEkft2ncUQYVdJ3eElhlsjszR9khYbjg01&#10;trSoqTwWP1bBZlu9mtOm+Prc/R0yWh3Mx5yMUo/Dfv4CIlAf/sV391rH+ek4g9s38QQ5v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ZRXMxAAAAN0AAAAPAAAAAAAAAAAA&#10;AAAAAKECAABkcnMvZG93bnJldi54bWxQSwUGAAAAAAQABAD5AAAAkgMAAAAA&#10;">
                        <v:stroke dashstyle="dash" endarrow="block"/>
                      </v:line>
                      <v:rect id="Rectangle 740" o:spid="_x0000_s1030" style="position:absolute;left:7337;top:4286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9QFMIA&#10;AADdAAAADwAAAGRycy9kb3ducmV2LnhtbERP32vCMBB+H/g/hBP2NlMVdOsaRdwE2ZtV9nw01yZb&#10;cylNVrv/fhEGvt3H9/OK7ehaMVAfrGcF81kGgrjy2nKj4HI+PD2DCBFZY+uZFPxSgO1m8lBgrv2V&#10;TzSUsREphEOOCkyMXS5lqAw5DDPfESeu9r3DmGDfSN3jNYW7Vi6ybCUdWk4NBjvaG6q+yx+nAL8O&#10;p9WnqYdy//bSrC8f9n05WqUep+PuFUSkMd7F/+6jTvOz+RJu36QT5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z1AUwgAAAN0AAAAPAAAAAAAAAAAAAAAAAJgCAABkcnMvZG93&#10;bnJldi54bWxQSwUGAAAAAAQABAD1AAAAhwMAAAAA&#10;" filled="f"/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70688" behindDoc="0" locked="0" layoutInCell="1" allowOverlap="1" wp14:anchorId="134CC8CF" wp14:editId="03C05CB5">
                      <wp:simplePos x="0" y="0"/>
                      <wp:positionH relativeFrom="column">
                        <wp:posOffset>104775</wp:posOffset>
                      </wp:positionH>
                      <wp:positionV relativeFrom="paragraph">
                        <wp:posOffset>133985</wp:posOffset>
                      </wp:positionV>
                      <wp:extent cx="1157605" cy="793750"/>
                      <wp:effectExtent l="0" t="76835" r="0" b="34290"/>
                      <wp:wrapNone/>
                      <wp:docPr id="1004" name="Group 7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57605" cy="793750"/>
                                <a:chOff x="5891" y="3250"/>
                                <a:chExt cx="1823" cy="1250"/>
                              </a:xfrm>
                            </wpg:grpSpPr>
                            <wps:wsp>
                              <wps:cNvPr id="1005" name="Line 732"/>
                              <wps:cNvCnPr/>
                              <wps:spPr bwMode="auto">
                                <a:xfrm rot="5400000" flipH="1" flipV="1">
                                  <a:off x="6796" y="3734"/>
                                  <a:ext cx="0" cy="1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6" name="Line 733"/>
                              <wps:cNvCnPr/>
                              <wps:spPr bwMode="auto">
                                <a:xfrm rot="-21600000" flipH="1" flipV="1">
                                  <a:off x="7500" y="3250"/>
                                  <a:ext cx="1" cy="1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7" name="Line 734"/>
                              <wps:cNvCnPr/>
                              <wps:spPr bwMode="auto">
                                <a:xfrm rot="-6520052">
                                  <a:off x="6443" y="2936"/>
                                  <a:ext cx="720" cy="18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8" name="Rectangle 73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7337" y="428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31" o:spid="_x0000_s1026" style="position:absolute;margin-left:8.25pt;margin-top:10.55pt;width:91.15pt;height:62.5pt;z-index:251570688" coordorigin="5891,3250" coordsize="1823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">
                      <v:line id="Line 732" o:spid="_x0000_s1027" style="position:absolute;rotation:90;flip:x y;visibility:visible;mso-wrap-style:square" from="6796,3734" to="6796,5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PZN8EAAADdAAAADwAAAGRycy9kb3ducmV2LnhtbERPTWsCMRC9F/ofwgjeamJBq6tRlhax&#10;HqtevA2bMbvtZrIkUdd/3wiF3ubxPme57l0rrhRi41nDeKRAEFfeNGw1HA+blxmImJANtp5Jw50i&#10;rFfPT0ssjL/xF133yYocwrFADXVKXSFlrGpyGEe+I87c2QeHKcNgpQl4y+Gula9KTaXDhnNDjR29&#10;11T97C9Og53vTm+H/rzbulKeZt+2pPBRaj0c9OUCRKI+/Yv/3J8mz1dqAo9v8gl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09k3wQAAAN0AAAAPAAAAAAAAAAAAAAAA&#10;AKECAABkcnMvZG93bnJldi54bWxQSwUGAAAAAAQABAD5AAAAjwMAAAAA&#10;">
                        <v:stroke endarrow="block"/>
                      </v:line>
                      <v:line id="Line 733" o:spid="_x0000_s1028" style="position:absolute;flip:x y;visibility:visible;mso-wrap-style:square" from="7500,3250" to="750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wUacUAAADdAAAADwAAAGRycy9kb3ducmV2LnhtbESPT4vCMBDF7wt+hzCCtzV1D+J2jSKC&#10;sAcv/mH3Om3GptpM2ibW+u2NIHib4b33mzfzZW8r0VHrS8cKJuMEBHHudMmFguNh8zkD4QOyxsox&#10;KbiTh+Vi8DHHVLsb76jbh0JECPsUFZgQ6lRKnxuy6MeuJo7aybUWQ1zbQuoWbxFuK/mVJFNpseR4&#10;wWBNa0P5ZX+1CrrsOjn/bXcXn/0339nMNOttM1VqNOxXPyAC9eFtfqV/dawfifD8Jo4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wUacUAAADdAAAADwAAAAAAAAAA&#10;AAAAAAChAgAAZHJzL2Rvd25yZXYueG1sUEsFBgAAAAAEAAQA+QAAAJMDAAAAAA==&#10;">
                        <v:stroke endarrow="block"/>
                      </v:line>
                      <v:line id="Line 734" o:spid="_x0000_s1029" style="position:absolute;rotation:-7121635fd;visibility:visible;mso-wrap-style:square" from="6443,2936" to="7163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sgicQAAADdAAAADwAAAGRycy9kb3ducmV2LnhtbERPTWsCMRC9F/ofwgi91UQPtaxGEaFS&#10;qIV2q3gdN+PuajJZN6mu/fWNUOhtHu9zJrPOWXGmNtSeNQz6CgRx4U3NpYb118vjM4gQkQ1az6Th&#10;SgFm0/u7CWbGX/iTznksRQrhkKGGKsYmkzIUFTkMfd8QJ27vW4cxwbaUpsVLCndWDpV6kg5rTg0V&#10;NrSoqDjm307D6r18s6dVvtt+/ByGtDzYzZys1g+9bj4GEamL/+I/96tJ85Uawe2bdIK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yyCJxAAAAN0AAAAPAAAAAAAAAAAA&#10;AAAAAKECAABkcnMvZG93bnJldi54bWxQSwUGAAAAAAQABAD5AAAAkgMAAAAA&#10;">
                        <v:stroke dashstyle="dash" endarrow="block"/>
                      </v:line>
                      <v:rect id="Rectangle 735" o:spid="_x0000_s1030" style="position:absolute;left:7337;top:4286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JUuMQA&#10;AADdAAAADwAAAGRycy9kb3ducmV2LnhtbESPQU/DMAyF70j7D5EncWMJTBpQlk1obBLitjJxthqv&#10;CTRO1YSu/Ht8QOJm6z2/93m9nWKnRhpySGzhdmFAETfJBW4tnN4PNw+gckF22CUmCz+UYbuZXa2x&#10;cunCRxrr0ioJ4VyhBV9KX2mdG08R8yL1xKKd0xCxyDq02g14kfDY6TtjVjpiYGnw2NPOU/NVf0cL&#10;+Hk4rj78eax3L4/t/ekt7JdTsPZ6Pj0/gSo0lX/z3/WrE3xjBFe+kRH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yVLjEAAAA3QAAAA8AAAAAAAAAAAAAAAAAmAIAAGRycy9k&#10;b3ducmV2LnhtbFBLBQYAAAAABAAEAPUAAACJAwAAAAA=&#10;" filled="f"/>
                    </v:group>
                  </w:pict>
                </mc:Fallback>
              </mc:AlternateContent>
            </w:r>
            <w:r w:rsidR="0023688C">
              <w:rPr>
                <w:position w:val="-4"/>
              </w:rPr>
              <w:object w:dxaOrig="240" w:dyaOrig="320">
                <v:shape id="_x0000_i1035" type="#_x0000_t75" style="width:12pt;height:16pt" o:ole="">
                  <v:imagedata r:id="rId280" o:title=""/>
                </v:shape>
                <o:OLEObject Type="Embed" ProgID="Equation.DSMT4" ShapeID="_x0000_i1035" DrawAspect="Content" ObjectID="_1523958537" r:id="rId281"/>
              </w:objec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8880" behindDoc="0" locked="0" layoutInCell="1" allowOverlap="1" wp14:anchorId="05B14561" wp14:editId="7CBF417F">
                      <wp:simplePos x="0" y="0"/>
                      <wp:positionH relativeFrom="column">
                        <wp:posOffset>3526790</wp:posOffset>
                      </wp:positionH>
                      <wp:positionV relativeFrom="paragraph">
                        <wp:posOffset>55880</wp:posOffset>
                      </wp:positionV>
                      <wp:extent cx="571500" cy="342900"/>
                      <wp:effectExtent l="2540" t="0" r="0" b="1270"/>
                      <wp:wrapNone/>
                      <wp:docPr id="1002" name="Text Box 7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500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51" o:spid="_x0000_s1123" type="#_x0000_t202" style="position:absolute;margin-left:277.7pt;margin-top:4.4pt;width:45pt;height:27pt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0Dqug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" filled="f" stroked="f">
                      <v:textbox>
                        <w:txbxContent>
                          <w:p w:rsidR="0023688C" w:rsidRDefault="0023688C">
                            <w:r>
                              <w:t>500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6832" behindDoc="0" locked="0" layoutInCell="1" allowOverlap="1" wp14:anchorId="5040AC3B" wp14:editId="5C1C4074">
                      <wp:simplePos x="0" y="0"/>
                      <wp:positionH relativeFrom="column">
                        <wp:posOffset>2162175</wp:posOffset>
                      </wp:positionH>
                      <wp:positionV relativeFrom="paragraph">
                        <wp:posOffset>45085</wp:posOffset>
                      </wp:positionV>
                      <wp:extent cx="1136015" cy="523240"/>
                      <wp:effectExtent l="0" t="0" r="0" b="3175"/>
                      <wp:wrapNone/>
                      <wp:docPr id="1001" name="Text Box 7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36015" cy="523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28"/>
                                    </w:rPr>
                                    <w:object w:dxaOrig="1500" w:dyaOrig="680">
                                      <v:shape id="_x0000_i1100" type="#_x0000_t75" style="width:75pt;height:34pt" o:ole="">
                                        <v:imagedata r:id="rId282" o:title=""/>
                                      </v:shape>
                                      <o:OLEObject Type="Embed" ProgID="Equation.DSMT4" ShapeID="_x0000_i1100" DrawAspect="Content" ObjectID="_1523958602" r:id="rId28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6" o:spid="_x0000_s1124" type="#_x0000_t202" style="position:absolute;margin-left:170.25pt;margin-top:3.55pt;width:89.45pt;height:41.2pt;z-index:251576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3zwugIAAMQ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28"/>
                              </w:rPr>
                              <w:object w:dxaOrig="1500" w:dyaOrig="680">
                                <v:shape id="_x0000_i1100" type="#_x0000_t75" style="width:75pt;height:34pt" o:ole="">
                                  <v:imagedata r:id="rId284" o:title=""/>
                                </v:shape>
                                <o:OLEObject Type="Embed" ProgID="Equation.DSMT4" ShapeID="_x0000_i1100" DrawAspect="Content" ObjectID="_1356330823" r:id="rId2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4784" behindDoc="0" locked="0" layoutInCell="1" allowOverlap="1" wp14:anchorId="42E186FF" wp14:editId="6104AAD8">
                      <wp:simplePos x="0" y="0"/>
                      <wp:positionH relativeFrom="column">
                        <wp:posOffset>197485</wp:posOffset>
                      </wp:positionH>
                      <wp:positionV relativeFrom="paragraph">
                        <wp:posOffset>148590</wp:posOffset>
                      </wp:positionV>
                      <wp:extent cx="571500" cy="342900"/>
                      <wp:effectExtent l="0" t="0" r="2540" b="3810"/>
                      <wp:wrapNone/>
                      <wp:docPr id="1000" name="Text Box 7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600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3" o:spid="_x0000_s1125" type="#_x0000_t202" style="position:absolute;margin-left:15.55pt;margin-top:11.7pt;width:45pt;height:27pt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" filled="f" stroked="f">
                      <v:textbox>
                        <w:txbxContent>
                          <w:p w:rsidR="0023688C" w:rsidRDefault="0023688C">
                            <w:r>
                              <w:t>600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2736" behindDoc="0" locked="0" layoutInCell="1" allowOverlap="1" wp14:anchorId="0B1B01E1" wp14:editId="2623CD50">
                      <wp:simplePos x="0" y="0"/>
                      <wp:positionH relativeFrom="column">
                        <wp:posOffset>1049655</wp:posOffset>
                      </wp:positionH>
                      <wp:positionV relativeFrom="paragraph">
                        <wp:posOffset>62230</wp:posOffset>
                      </wp:positionV>
                      <wp:extent cx="1148715" cy="523240"/>
                      <wp:effectExtent l="1905" t="0" r="1905" b="0"/>
                      <wp:wrapNone/>
                      <wp:docPr id="999" name="Text Box 7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8715" cy="523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28"/>
                                    </w:rPr>
                                    <w:object w:dxaOrig="1520" w:dyaOrig="680">
                                      <v:shape id="_x0000_i1101" type="#_x0000_t75" style="width:76pt;height:34pt" o:ole="">
                                        <v:imagedata r:id="rId286" o:title=""/>
                                      </v:shape>
                                      <o:OLEObject Type="Embed" ProgID="Equation.DSMT4" ShapeID="_x0000_i1101" DrawAspect="Content" ObjectID="_1523958603" r:id="rId28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1" o:spid="_x0000_s1126" type="#_x0000_t202" style="position:absolute;margin-left:82.65pt;margin-top:4.9pt;width:90.45pt;height:41.2pt;z-index:251572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28"/>
                              </w:rPr>
                              <w:object w:dxaOrig="1520" w:dyaOrig="680">
                                <v:shape id="_x0000_i1101" type="#_x0000_t75" style="width:76pt;height:34pt" o:ole="">
                                  <v:imagedata r:id="rId288" o:title=""/>
                                </v:shape>
                                <o:OLEObject Type="Embed" ProgID="Equation.DSMT4" ShapeID="_x0000_i1101" DrawAspect="Content" ObjectID="_1356330824" r:id="rId28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9904" behindDoc="0" locked="0" layoutInCell="1" allowOverlap="1" wp14:anchorId="46882EDC" wp14:editId="717A7B9F">
                      <wp:simplePos x="0" y="0"/>
                      <wp:positionH relativeFrom="column">
                        <wp:posOffset>3616960</wp:posOffset>
                      </wp:positionH>
                      <wp:positionV relativeFrom="paragraph">
                        <wp:posOffset>106680</wp:posOffset>
                      </wp:positionV>
                      <wp:extent cx="437515" cy="268605"/>
                      <wp:effectExtent l="0" t="1905" r="3175" b="0"/>
                      <wp:wrapNone/>
                      <wp:docPr id="997" name="Text Box 7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7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400" w:dyaOrig="279">
                                      <v:shape id="_x0000_i1102" type="#_x0000_t75" style="width:20pt;height:13.95pt" o:ole="">
                                        <v:imagedata r:id="rId290" o:title=""/>
                                      </v:shape>
                                      <o:OLEObject Type="Embed" ProgID="Equation.DSMT4" ShapeID="_x0000_i1102" DrawAspect="Content" ObjectID="_1523958604" r:id="rId29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52" o:spid="_x0000_s1127" type="#_x0000_t202" style="position:absolute;margin-left:284.8pt;margin-top:8.4pt;width:34.45pt;height:21.15pt;z-index:251579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SUpuAIAAMI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400" w:dyaOrig="279">
                                <v:shape id="_x0000_i1102" type="#_x0000_t75" style="width:20pt;height:13.95pt" o:ole="">
                                  <v:imagedata r:id="rId292" o:title=""/>
                                </v:shape>
                                <o:OLEObject Type="Embed" ProgID="Equation.DSMT4" ShapeID="_x0000_i1102" DrawAspect="Content" ObjectID="_1356330825" r:id="rId29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5808" behindDoc="0" locked="0" layoutInCell="1" allowOverlap="1" wp14:anchorId="02E56A77" wp14:editId="363219B1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145415</wp:posOffset>
                      </wp:positionV>
                      <wp:extent cx="437515" cy="268605"/>
                      <wp:effectExtent l="0" t="2540" r="1270" b="0"/>
                      <wp:wrapNone/>
                      <wp:docPr id="996" name="Text Box 7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7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400" w:dyaOrig="279">
                                      <v:shape id="_x0000_i1103" type="#_x0000_t75" style="width:20pt;height:13.95pt" o:ole="">
                                        <v:imagedata r:id="rId294" o:title=""/>
                                      </v:shape>
                                      <o:OLEObject Type="Embed" ProgID="Equation.DSMT4" ShapeID="_x0000_i1103" DrawAspect="Content" ObjectID="_1523958605" r:id="rId29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4" o:spid="_x0000_s1128" type="#_x0000_t202" style="position:absolute;margin-left:20.95pt;margin-top:11.45pt;width:34.45pt;height:21.15pt;z-index:251575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i5uAIAAMI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400" w:dyaOrig="279">
                                <v:shape id="_x0000_i1103" type="#_x0000_t75" style="width:20pt;height:13.95pt" o:ole="">
                                  <v:imagedata r:id="rId296" o:title=""/>
                                </v:shape>
                                <o:OLEObject Type="Embed" ProgID="Equation.DSMT4" ShapeID="_x0000_i1103" DrawAspect="Content" ObjectID="_1356330826" r:id="rId29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7856" behindDoc="0" locked="0" layoutInCell="1" allowOverlap="1" wp14:anchorId="3B107990" wp14:editId="02146720">
                      <wp:simplePos x="0" y="0"/>
                      <wp:positionH relativeFrom="column">
                        <wp:posOffset>3072130</wp:posOffset>
                      </wp:positionH>
                      <wp:positionV relativeFrom="paragraph">
                        <wp:posOffset>107950</wp:posOffset>
                      </wp:positionV>
                      <wp:extent cx="1145540" cy="472440"/>
                      <wp:effectExtent l="0" t="3175" r="1905" b="0"/>
                      <wp:wrapNone/>
                      <wp:docPr id="995" name="Text Box 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5540" cy="472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24"/>
                                    </w:rPr>
                                    <w:object w:dxaOrig="1520" w:dyaOrig="600">
                                      <v:shape id="_x0000_i1104" type="#_x0000_t75" style="width:75.75pt;height:30pt" o:ole="">
                                        <v:imagedata r:id="rId298" o:title=""/>
                                      </v:shape>
                                      <o:OLEObject Type="Embed" ProgID="Equation.DSMT4" ShapeID="_x0000_i1104" DrawAspect="Content" ObjectID="_1523958606" r:id="rId29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7" o:spid="_x0000_s1129" type="#_x0000_t202" style="position:absolute;margin-left:241.9pt;margin-top:8.5pt;width:90.2pt;height:37.2pt;z-index:251577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24"/>
                              </w:rPr>
                              <w:object w:dxaOrig="1520" w:dyaOrig="600">
                                <v:shape id="_x0000_i1104" type="#_x0000_t75" style="width:75.75pt;height:30pt" o:ole="">
                                  <v:imagedata r:id="rId300" o:title=""/>
                                </v:shape>
                                <o:OLEObject Type="Embed" ProgID="Equation.DSMT4" ShapeID="_x0000_i1104" DrawAspect="Content" ObjectID="_1356330827" r:id="rId30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73760" behindDoc="0" locked="0" layoutInCell="1" allowOverlap="1" wp14:anchorId="63C4F9FC" wp14:editId="16B71DB5">
                      <wp:simplePos x="0" y="0"/>
                      <wp:positionH relativeFrom="column">
                        <wp:posOffset>104775</wp:posOffset>
                      </wp:positionH>
                      <wp:positionV relativeFrom="paragraph">
                        <wp:posOffset>140335</wp:posOffset>
                      </wp:positionV>
                      <wp:extent cx="1161415" cy="472440"/>
                      <wp:effectExtent l="0" t="0" r="635" b="0"/>
                      <wp:wrapNone/>
                      <wp:docPr id="994" name="Text Box 7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1415" cy="472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24"/>
                                    </w:rPr>
                                    <w:object w:dxaOrig="1540" w:dyaOrig="600">
                                      <v:shape id="_x0000_i1105" type="#_x0000_t75" style="width:77pt;height:30pt" o:ole="">
                                        <v:imagedata r:id="rId302" o:title=""/>
                                      </v:shape>
                                      <o:OLEObject Type="Embed" ProgID="Equation.DSMT4" ShapeID="_x0000_i1105" DrawAspect="Content" ObjectID="_1523958607" r:id="rId30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42" o:spid="_x0000_s1130" type="#_x0000_t202" style="position:absolute;margin-left:8.25pt;margin-top:11.05pt;width:91.45pt;height:37.2pt;z-index:251573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24"/>
                              </w:rPr>
                              <w:object w:dxaOrig="1540" w:dyaOrig="600">
                                <v:shape id="_x0000_i1105" type="#_x0000_t75" style="width:77pt;height:30pt" o:ole="">
                                  <v:imagedata r:id="rId304" o:title=""/>
                                </v:shape>
                                <o:OLEObject Type="Embed" ProgID="Equation.DSMT4" ShapeID="_x0000_i1105" DrawAspect="Content" ObjectID="_1356330828" r:id="rId30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87072" behindDoc="0" locked="0" layoutInCell="1" allowOverlap="1" wp14:anchorId="09FB551D" wp14:editId="09FD0165">
                      <wp:simplePos x="0" y="0"/>
                      <wp:positionH relativeFrom="column">
                        <wp:posOffset>2118995</wp:posOffset>
                      </wp:positionH>
                      <wp:positionV relativeFrom="paragraph">
                        <wp:posOffset>21590</wp:posOffset>
                      </wp:positionV>
                      <wp:extent cx="348615" cy="294640"/>
                      <wp:effectExtent l="4445" t="2540" r="0" b="0"/>
                      <wp:wrapNone/>
                      <wp:docPr id="119" name="Text Box 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8615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4"/>
                                    </w:rPr>
                                    <w:object w:dxaOrig="260" w:dyaOrig="320">
                                      <v:shape id="_x0000_i1106" type="#_x0000_t75" style="width:13pt;height:16pt" o:ole="">
                                        <v:imagedata r:id="rId306" o:title=""/>
                                      </v:shape>
                                      <o:OLEObject Type="Embed" ProgID="Equation.DSMT4" ShapeID="_x0000_i1106" DrawAspect="Content" ObjectID="_1523958608" r:id="rId30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5" o:spid="_x0000_s1131" type="#_x0000_t202" style="position:absolute;margin-left:166.85pt;margin-top:1.7pt;width:27.45pt;height:23.2pt;z-index:251587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bvz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4"/>
                              </w:rPr>
                              <w:object w:dxaOrig="260" w:dyaOrig="320">
                                <v:shape id="_x0000_i1106" type="#_x0000_t75" style="width:13pt;height:16pt" o:ole="">
                                  <v:imagedata r:id="rId308" o:title=""/>
                                </v:shape>
                                <o:OLEObject Type="Embed" ProgID="Equation.DSMT4" ShapeID="_x0000_i1106" DrawAspect="Content" ObjectID="_1356330829" r:id="rId30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2192" behindDoc="0" locked="0" layoutInCell="1" allowOverlap="1" wp14:anchorId="4A2B3A96" wp14:editId="77735D7D">
                      <wp:simplePos x="0" y="0"/>
                      <wp:positionH relativeFrom="column">
                        <wp:posOffset>2552065</wp:posOffset>
                      </wp:positionH>
                      <wp:positionV relativeFrom="paragraph">
                        <wp:posOffset>99695</wp:posOffset>
                      </wp:positionV>
                      <wp:extent cx="424815" cy="268605"/>
                      <wp:effectExtent l="0" t="4445" r="4445" b="3175"/>
                      <wp:wrapNone/>
                      <wp:docPr id="117" name="Text Box 7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48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380" w:dyaOrig="279">
                                      <v:shape id="_x0000_i1107" type="#_x0000_t75" style="width:19pt;height:13.95pt" o:ole="">
                                        <v:imagedata r:id="rId310" o:title=""/>
                                      </v:shape>
                                      <o:OLEObject Type="Embed" ProgID="Equation.DSMT4" ShapeID="_x0000_i1107" DrawAspect="Content" ObjectID="_1523958609" r:id="rId31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4" o:spid="_x0000_s1132" type="#_x0000_t202" style="position:absolute;margin-left:200.95pt;margin-top:7.85pt;width:33.45pt;height:21.15pt;z-index:251592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X8PtwIAAMI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380" w:dyaOrig="279">
                                <v:shape id="_x0000_i1107" type="#_x0000_t75" style="width:19pt;height:13.95pt" o:ole="">
                                  <v:imagedata r:id="rId312" o:title=""/>
                                </v:shape>
                                <o:OLEObject Type="Embed" ProgID="Equation.DSMT4" ShapeID="_x0000_i1107" DrawAspect="Content" ObjectID="_1356330830" r:id="rId31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88096" behindDoc="0" locked="0" layoutInCell="1" allowOverlap="1" wp14:anchorId="1FD66BD0" wp14:editId="7FF2D783">
                      <wp:simplePos x="0" y="0"/>
                      <wp:positionH relativeFrom="column">
                        <wp:posOffset>2377440</wp:posOffset>
                      </wp:positionH>
                      <wp:positionV relativeFrom="paragraph">
                        <wp:posOffset>74930</wp:posOffset>
                      </wp:positionV>
                      <wp:extent cx="765810" cy="1182370"/>
                      <wp:effectExtent l="0" t="46355" r="0" b="47625"/>
                      <wp:wrapNone/>
                      <wp:docPr id="112" name="Group 7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0" y="0"/>
                                <a:ext cx="765810" cy="1182370"/>
                                <a:chOff x="5383" y="9190"/>
                                <a:chExt cx="1206" cy="1862"/>
                              </a:xfrm>
                            </wpg:grpSpPr>
                            <wps:wsp>
                              <wps:cNvPr id="113" name="Line 766"/>
                              <wps:cNvCnPr/>
                              <wps:spPr bwMode="auto">
                                <a:xfrm rot="16200000" flipH="1">
                                  <a:off x="6029" y="10698"/>
                                  <a:ext cx="0" cy="5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767"/>
                              <wps:cNvCnPr/>
                              <wps:spPr bwMode="auto">
                                <a:xfrm rot="-10800000">
                                  <a:off x="6304" y="9190"/>
                                  <a:ext cx="0" cy="18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768"/>
                              <wps:cNvCnPr/>
                              <wps:spPr bwMode="auto">
                                <a:xfrm rot="-6542544" flipH="1" flipV="1">
                                  <a:off x="5170" y="9540"/>
                                  <a:ext cx="1631" cy="1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Rectangle 76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6135" y="10817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70" o:spid="_x0000_s1026" style="position:absolute;margin-left:187.2pt;margin-top:5.9pt;width:60.3pt;height:93.1pt;flip:x;z-index:251588096" coordorigin="5383,9190" coordsize="1206,1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">
                      <v:line id="Line 766" o:spid="_x0000_s1027" style="position:absolute;rotation:90;flip:x;visibility:visible;mso-wrap-style:square" from="6029,10698" to="6029,11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Us+sMAAADcAAAADwAAAGRycy9kb3ducmV2LnhtbERP22rCQBB9F/yHZQp9040WRNJsQqoU&#10;SinU2n7AmB2TkOxszK4m+ftuoeDbHM51kmw0rbhR72rLClbLCARxYXXNpYKf79fFFoTzyBpby6Rg&#10;IgdZOp8lGGs78Bfdjr4UIYRdjAoq77tYSldUZNAtbUccuLPtDfoA+1LqHocQblq5jqKNNFhzaKiw&#10;o11FRXO8GgX88mlH/Lh2U2PW5tK856fN/qDU48OYP4PwNPq7+N/9psP81RP8PRMukO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lLPrDAAAA3AAAAA8AAAAAAAAAAAAA&#10;AAAAoQIAAGRycy9kb3ducmV2LnhtbFBLBQYAAAAABAAEAPkAAACRAwAAAAA=&#10;">
                        <v:stroke endarrow="block"/>
                      </v:line>
                      <v:line id="Line 767" o:spid="_x0000_s1028" style="position:absolute;rotation:180;visibility:visible;mso-wrap-style:square" from="6304,9190" to="6304,11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IbTMEAAADcAAAADwAAAGRycy9kb3ducmV2LnhtbERPTWsCMRC9F/wPYQRvNbFIKatRVCx4&#10;EmpXvA6bcXcxmaybrK7++qZQ6G0e73Pmy95ZcaM21J41TMYKBHHhTc2lhvz78/UDRIjIBq1n0vCg&#10;AMvF4GWOmfF3/qLbIZYihXDIUEMVY5NJGYqKHIaxb4gTd/atw5hgW0rT4j2FOyvflHqXDmtODRU2&#10;tKmouBw6p8GvbX7a1ce16vCprvup6myz1Xo07FczEJH6+C/+c+9Mmj+Zwu8z6QK5+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khtMwQAAANwAAAAPAAAAAAAAAAAAAAAA&#10;AKECAABkcnMvZG93bnJldi54bWxQSwUGAAAAAAQABAD5AAAAjwMAAAAA&#10;">
                        <v:stroke endarrow="block"/>
                      </v:line>
                      <v:line id="Line 768" o:spid="_x0000_s1029" style="position:absolute;rotation:-7146203fd;flip:x y;visibility:visible;mso-wrap-style:square" from="5170,9540" to="6801,10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oeysEAAADcAAAADwAAAGRycy9kb3ducmV2LnhtbERPzWrCQBC+F/oOyxR6qxsLSo2uYoNF&#10;exFMfIAxOybR7GzYXTW+vVsQepuP73dmi9604krON5YVDAcJCOLS6oYrBfvi5+MLhA/IGlvLpOBO&#10;Hhbz15cZptreeEfXPFQihrBPUUEdQpdK6cuaDPqB7Ygjd7TOYIjQVVI7vMVw08rPJBlLgw3Hhho7&#10;ymoqz/nFKPjVB410L7arNeWno5lkI/edKfX+1i+nIAL14V/8dG90nD8cwd8z8QI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yh7KwQAAANwAAAAPAAAAAAAAAAAAAAAA&#10;AKECAABkcnMvZG93bnJldi54bWxQSwUGAAAAAAQABAD5AAAAjwMAAAAA&#10;">
                        <v:stroke dashstyle="dash" startarrow="block"/>
                      </v:line>
                      <v:rect id="Rectangle 769" o:spid="_x0000_s1030" style="position:absolute;left:6135;top:10817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MTUsIA&#10;AADcAAAADwAAAGRycy9kb3ducmV2LnhtbERPS2sCMRC+F/wPYQrealaFbd0aRXxA6c2teB424ybt&#10;ZrJs4rr+e1Mo9DYf33OW68E1oqcuWM8KppMMBHHlteVawenr8PIGIkRkjY1nUnCnAOvV6GmJhfY3&#10;PlJfxlqkEA4FKjAxtoWUoTLkMEx8S5y4i+8cxgS7WuoObyncNXKWZbl0aDk1GGxpa6j6Ka9OAX4f&#10;jvnZXPpyu1vUr6dPu58PVqnx87B5BxFpiP/iP/eHTvOnOfw+ky6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gxNSwgAAANwAAAAPAAAAAAAAAAAAAAAAAJgCAABkcnMvZG93&#10;bnJldi54bWxQSwUGAAAAAAQABAD1AAAAhwMAAAAA&#10;" filled="f"/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84000" behindDoc="0" locked="0" layoutInCell="1" allowOverlap="1" wp14:anchorId="2242AB56" wp14:editId="72B3C7B3">
                      <wp:simplePos x="0" y="0"/>
                      <wp:positionH relativeFrom="column">
                        <wp:posOffset>374015</wp:posOffset>
                      </wp:positionH>
                      <wp:positionV relativeFrom="paragraph">
                        <wp:posOffset>74930</wp:posOffset>
                      </wp:positionV>
                      <wp:extent cx="1821815" cy="320040"/>
                      <wp:effectExtent l="2540" t="0" r="4445" b="0"/>
                      <wp:wrapNone/>
                      <wp:docPr id="111" name="Text Box 7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218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2"/>
                                    </w:rPr>
                                    <w:object w:dxaOrig="2580" w:dyaOrig="360">
                                      <v:shape id="_x0000_i1108" type="#_x0000_t75" style="width:129pt;height:18pt" o:ole="">
                                        <v:imagedata r:id="rId314" o:title=""/>
                                      </v:shape>
                                      <o:OLEObject Type="Embed" ProgID="Equation.DSMT4" ShapeID="_x0000_i1108" DrawAspect="Content" ObjectID="_1523958610" r:id="rId3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2" o:spid="_x0000_s1133" type="#_x0000_t202" style="position:absolute;margin-left:29.45pt;margin-top:5.9pt;width:143.45pt;height:25.2pt;z-index:251584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XNw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2"/>
                              </w:rPr>
                              <w:object w:dxaOrig="2580" w:dyaOrig="360">
                                <v:shape id="_x0000_i1108" type="#_x0000_t75" style="width:129pt;height:18pt" o:ole="">
                                  <v:imagedata r:id="rId316" o:title=""/>
                                </v:shape>
                                <o:OLEObject Type="Embed" ProgID="Equation.DSMT4" ShapeID="_x0000_i1108" DrawAspect="Content" ObjectID="_1356330831" r:id="rId3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3688C">
              <w:rPr>
                <w:position w:val="-6"/>
              </w:rPr>
              <w:object w:dxaOrig="240" w:dyaOrig="340">
                <v:shape id="_x0000_i1036" type="#_x0000_t75" style="width:12pt;height:17pt" o:ole="">
                  <v:imagedata r:id="rId318" o:title=""/>
                </v:shape>
                <o:OLEObject Type="Embed" ProgID="Equation.DSMT4" ShapeID="_x0000_i1036" DrawAspect="Content" ObjectID="_1523958538" r:id="rId319"/>
              </w:objec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3216" behindDoc="0" locked="0" layoutInCell="1" allowOverlap="1" wp14:anchorId="76010679" wp14:editId="20625841">
                      <wp:simplePos x="0" y="0"/>
                      <wp:positionH relativeFrom="column">
                        <wp:posOffset>2573655</wp:posOffset>
                      </wp:positionH>
                      <wp:positionV relativeFrom="paragraph">
                        <wp:posOffset>70485</wp:posOffset>
                      </wp:positionV>
                      <wp:extent cx="114300" cy="0"/>
                      <wp:effectExtent l="30480" t="41910" r="0" b="91440"/>
                      <wp:wrapNone/>
                      <wp:docPr id="110" name="Line 7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8587806"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77" o:spid="_x0000_s1026" style="position:absolute;rotation:9380174fd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65pt,5.55pt" to="211.65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85024" behindDoc="0" locked="0" layoutInCell="1" allowOverlap="1" wp14:anchorId="77E078AC" wp14:editId="79824E20">
                      <wp:simplePos x="0" y="0"/>
                      <wp:positionH relativeFrom="column">
                        <wp:posOffset>1159510</wp:posOffset>
                      </wp:positionH>
                      <wp:positionV relativeFrom="paragraph">
                        <wp:posOffset>33655</wp:posOffset>
                      </wp:positionV>
                      <wp:extent cx="437515" cy="268605"/>
                      <wp:effectExtent l="0" t="0" r="3175" b="2540"/>
                      <wp:wrapNone/>
                      <wp:docPr id="109" name="Text Box 7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7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400" w:dyaOrig="279">
                                      <v:shape id="_x0000_i1109" type="#_x0000_t75" style="width:20pt;height:13.95pt" o:ole="">
                                        <v:imagedata r:id="rId320" o:title=""/>
                                      </v:shape>
                                      <o:OLEObject Type="Embed" ProgID="Equation.DSMT4" ShapeID="_x0000_i1109" DrawAspect="Content" ObjectID="_1523958611" r:id="rId32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3" o:spid="_x0000_s1134" type="#_x0000_t202" style="position:absolute;margin-left:91.3pt;margin-top:2.65pt;width:34.45pt;height:21.15pt;z-index:251585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400" w:dyaOrig="279">
                                <v:shape id="_x0000_i1109" type="#_x0000_t75" style="width:20pt;height:13.95pt" o:ole="">
                                  <v:imagedata r:id="rId322" o:title=""/>
                                </v:shape>
                                <o:OLEObject Type="Embed" ProgID="Equation.DSMT4" ShapeID="_x0000_i1109" DrawAspect="Content" ObjectID="_1356330832" r:id="rId32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81952" behindDoc="0" locked="0" layoutInCell="1" allowOverlap="1" wp14:anchorId="16FC1458" wp14:editId="5FA52B0A">
                      <wp:simplePos x="0" y="0"/>
                      <wp:positionH relativeFrom="column">
                        <wp:posOffset>554990</wp:posOffset>
                      </wp:positionH>
                      <wp:positionV relativeFrom="paragraph">
                        <wp:posOffset>81280</wp:posOffset>
                      </wp:positionV>
                      <wp:extent cx="1157605" cy="793750"/>
                      <wp:effectExtent l="0" t="33655" r="0" b="77470"/>
                      <wp:wrapNone/>
                      <wp:docPr id="104" name="Group 7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0" y="0"/>
                                <a:ext cx="1157605" cy="793750"/>
                                <a:chOff x="5891" y="3250"/>
                                <a:chExt cx="1823" cy="1250"/>
                              </a:xfrm>
                            </wpg:grpSpPr>
                            <wps:wsp>
                              <wps:cNvPr id="105" name="Line 757"/>
                              <wps:cNvCnPr/>
                              <wps:spPr bwMode="auto">
                                <a:xfrm rot="5400000" flipH="1" flipV="1">
                                  <a:off x="6796" y="3734"/>
                                  <a:ext cx="0" cy="1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758"/>
                              <wps:cNvCnPr/>
                              <wps:spPr bwMode="auto">
                                <a:xfrm rot="-21600000" flipH="1" flipV="1">
                                  <a:off x="7500" y="3250"/>
                                  <a:ext cx="1" cy="1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759"/>
                              <wps:cNvCnPr/>
                              <wps:spPr bwMode="auto">
                                <a:xfrm rot="-6520052">
                                  <a:off x="6443" y="2936"/>
                                  <a:ext cx="720" cy="18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Rectangle 76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7337" y="428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56" o:spid="_x0000_s1026" style="position:absolute;margin-left:43.7pt;margin-top:6.4pt;width:91.15pt;height:62.5pt;flip:x y;z-index:251581952" coordorigin="5891,3250" coordsize="1823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">
                      <v:line id="Line 757" o:spid="_x0000_s1027" style="position:absolute;rotation:90;flip:x y;visibility:visible;mso-wrap-style:square" from="6796,3734" to="6796,5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Jw28EAAADcAAAADwAAAGRycy9kb3ducmV2LnhtbERPTWsCMRC9F/ofwgjealbBVlejLBWp&#10;Hrt68TZsxuy2m8mSRN3+e1MQvM3jfc5y3dtWXMmHxrGC8SgDQVw53bBRcDxs32YgQkTW2DomBX8U&#10;YL16fVlirt2Nv+laRiNSCIccFdQxdrmUoarJYhi5jjhxZ+ctxgS9kdrjLYXbVk6y7F1abDg11NjR&#10;Z03Vb3mxCsx8f/o49Of9ly3kafZjCvKbQqnhoC8WICL18Sl+uHc6zc+m8P9MukCu7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0nDbwQAAANwAAAAPAAAAAAAAAAAAAAAA&#10;AKECAABkcnMvZG93bnJldi54bWxQSwUGAAAAAAQABAD5AAAAjwMAAAAA&#10;">
                        <v:stroke endarrow="block"/>
                      </v:line>
                      <v:line id="Line 758" o:spid="_x0000_s1028" style="position:absolute;flip:x y;visibility:visible;mso-wrap-style:square" from="7500,3250" to="750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I6JsIAAADcAAAADwAAAGRycy9kb3ducmV2LnhtbERPS4vCMBC+L/gfwix4W1M9FLdrlEUQ&#10;PHjxwe512sw2XZtJ28Ra/70RBG/z8T1nsRpsLXrqfOVYwXSSgCAunK64VHA6bj7mIHxA1lg7JgU3&#10;8rBajt4WmGl35T31h1CKGMI+QwUmhCaT0heGLPqJa4gj9+c6iyHCrpS6w2sMt7WcJUkqLVYcGww2&#10;tDZUnA8Xq6DPL9P/n93+7PPf9jOfm3a9a1Olxu/D9xeIQEN4iZ/urY7zkxQez8QL5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I6JsIAAADcAAAADwAAAAAAAAAAAAAA&#10;AAChAgAAZHJzL2Rvd25yZXYueG1sUEsFBgAAAAAEAAQA+QAAAJADAAAAAA==&#10;">
                        <v:stroke endarrow="block"/>
                      </v:line>
                      <v:line id="Line 759" o:spid="_x0000_s1029" style="position:absolute;rotation:-7121635fd;visibility:visible;mso-wrap-style:square" from="6443,2936" to="7163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cvncMAAADcAAAADwAAAGRycy9kb3ducmV2LnhtbERPTWvCQBC9C/0PyxS8mU09qERXkUKl&#10;UIWatnidZqdJ7O5szK4a++tdQehtHu9zZovOGnGi1teOFTwlKQjiwumaSwWfHy+DCQgfkDUax6Tg&#10;Qh4W84feDDPtzrylUx5KEUPYZ6igCqHJpPRFRRZ94hriyP241mKIsC2lbvEcw62RwzQdSYs1x4YK&#10;G3quqPjNj1bBelO+mcM6/969/+2HtNqbryUZpfqP3XIKIlAX/sV396uO89Mx3J6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nL53DAAAA3AAAAA8AAAAAAAAAAAAA&#10;AAAAoQIAAGRycy9kb3ducmV2LnhtbFBLBQYAAAAABAAEAPkAAACRAwAAAAA=&#10;">
                        <v:stroke dashstyle="dash" endarrow="block"/>
                      </v:line>
                      <v:rect id="Rectangle 760" o:spid="_x0000_s1030" style="position:absolute;left:7337;top:4286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m0ZsQA&#10;AADcAAAADwAAAGRycy9kb3ducmV2LnhtbESPQW/CMAyF75P2HyJP2m2k2yRgHQFNbEiIGwXtbDWm&#10;ydY4VZOV7t/jAxI3W+/5vc+L1RhaNVCffGQDz5MCFHEdrefGwPGweZqDShnZYhuZDPxTgtXy/m6B&#10;pY1n3tNQ5UZJCKcSDbicu1LrVDsKmCaxIxbtFPuAWda+0bbHs4SHVr8UxVQH9CwNDjtaO6p/q79g&#10;AH82++m3Ow3V+vOtmR13/ut19MY8Powf76Ayjflmvl5vreAXQivPyAR6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JtGbEAAAA3AAAAA8AAAAAAAAAAAAAAAAAmAIAAGRycy9k&#10;b3ducmV2LnhtbFBLBQYAAAAABAAEAPUAAACJAwAAAAA=&#10;" filled="f"/>
                    </v:group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0144" behindDoc="0" locked="0" layoutInCell="1" allowOverlap="1" wp14:anchorId="5E710BE0" wp14:editId="31E18A22">
                      <wp:simplePos x="0" y="0"/>
                      <wp:positionH relativeFrom="column">
                        <wp:posOffset>1655445</wp:posOffset>
                      </wp:positionH>
                      <wp:positionV relativeFrom="paragraph">
                        <wp:posOffset>140970</wp:posOffset>
                      </wp:positionV>
                      <wp:extent cx="983615" cy="332740"/>
                      <wp:effectExtent l="0" t="0" r="0" b="2540"/>
                      <wp:wrapNone/>
                      <wp:docPr id="103" name="Text Box 7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3615" cy="3327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4"/>
                                    </w:rPr>
                                    <w:object w:dxaOrig="1260" w:dyaOrig="380">
                                      <v:shape id="_x0000_i1110" type="#_x0000_t75" style="width:63pt;height:19pt" o:ole="">
                                        <v:imagedata r:id="rId324" o:title=""/>
                                      </v:shape>
                                      <o:OLEObject Type="Embed" ProgID="Equation.DSMT4" ShapeID="_x0000_i1110" DrawAspect="Content" ObjectID="_1523958612" r:id="rId32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2" o:spid="_x0000_s1135" type="#_x0000_t202" style="position:absolute;margin-left:130.35pt;margin-top:11.1pt;width:77.45pt;height:26.2pt;z-index:251590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4"/>
                              </w:rPr>
                              <w:object w:dxaOrig="1260" w:dyaOrig="380">
                                <v:shape id="_x0000_i1110" type="#_x0000_t75" style="width:63pt;height:19pt" o:ole="">
                                  <v:imagedata r:id="rId326" o:title=""/>
                                </v:shape>
                                <o:OLEObject Type="Embed" ProgID="Equation.DSMT4" ShapeID="_x0000_i1110" DrawAspect="Content" ObjectID="_1356330833" r:id="rId32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89120" behindDoc="0" locked="0" layoutInCell="1" allowOverlap="1" wp14:anchorId="347D1A8F" wp14:editId="3E70C27B">
                      <wp:simplePos x="0" y="0"/>
                      <wp:positionH relativeFrom="column">
                        <wp:posOffset>2733675</wp:posOffset>
                      </wp:positionH>
                      <wp:positionV relativeFrom="paragraph">
                        <wp:posOffset>140970</wp:posOffset>
                      </wp:positionV>
                      <wp:extent cx="571500" cy="342900"/>
                      <wp:effectExtent l="0" t="0" r="0" b="1905"/>
                      <wp:wrapNone/>
                      <wp:docPr id="102" name="Text Box 7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400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1" o:spid="_x0000_s1136" type="#_x0000_t202" style="position:absolute;margin-left:215.25pt;margin-top:11.1pt;width:45pt;height:27pt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1X4ugIAAMQ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" filled="f" stroked="f">
                      <v:textbox>
                        <w:txbxContent>
                          <w:p w:rsidR="0023688C" w:rsidRDefault="0023688C">
                            <w:r>
                              <w:t>400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86048" behindDoc="0" locked="0" layoutInCell="1" allowOverlap="1" wp14:anchorId="06E1BD0F" wp14:editId="1D1E89CB">
                      <wp:simplePos x="0" y="0"/>
                      <wp:positionH relativeFrom="column">
                        <wp:posOffset>1125220</wp:posOffset>
                      </wp:positionH>
                      <wp:positionV relativeFrom="paragraph">
                        <wp:posOffset>15240</wp:posOffset>
                      </wp:positionV>
                      <wp:extent cx="571500" cy="342900"/>
                      <wp:effectExtent l="1270" t="0" r="0" b="3810"/>
                      <wp:wrapNone/>
                      <wp:docPr id="100" name="Text Box 7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300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4" o:spid="_x0000_s1137" type="#_x0000_t202" style="position:absolute;margin-left:88.6pt;margin-top:1.2pt;width:45pt;height:27pt;z-index:2515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4qNuQIAAMQ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" filled="f" stroked="f">
                      <v:textbox>
                        <w:txbxContent>
                          <w:p w:rsidR="0023688C" w:rsidRDefault="0023688C">
                            <w:r>
                              <w:t>300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1168" behindDoc="0" locked="0" layoutInCell="1" allowOverlap="1" wp14:anchorId="37990411" wp14:editId="043DD96B">
                      <wp:simplePos x="0" y="0"/>
                      <wp:positionH relativeFrom="column">
                        <wp:posOffset>1905635</wp:posOffset>
                      </wp:positionH>
                      <wp:positionV relativeFrom="paragraph">
                        <wp:posOffset>125730</wp:posOffset>
                      </wp:positionV>
                      <wp:extent cx="1542415" cy="320040"/>
                      <wp:effectExtent l="635" t="1905" r="0" b="1905"/>
                      <wp:wrapNone/>
                      <wp:docPr id="98" name="Text Box 7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24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2"/>
                                    </w:rPr>
                                    <w:object w:dxaOrig="2140" w:dyaOrig="360">
                                      <v:shape id="_x0000_i1111" type="#_x0000_t75" style="width:107pt;height:18pt" o:ole="">
                                        <v:imagedata r:id="rId328" o:title=""/>
                                      </v:shape>
                                      <o:OLEObject Type="Embed" ProgID="Equation.DSMT4" ShapeID="_x0000_i1111" DrawAspect="Content" ObjectID="_1523958613" r:id="rId32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3" o:spid="_x0000_s1138" type="#_x0000_t202" style="position:absolute;margin-left:150.05pt;margin-top:9.9pt;width:121.45pt;height:25.2pt;z-index:251591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2"/>
                              </w:rPr>
                              <w:object w:dxaOrig="2140" w:dyaOrig="360">
                                <v:shape id="_x0000_i1111" type="#_x0000_t75" style="width:107pt;height:18pt" o:ole="">
                                  <v:imagedata r:id="rId330" o:title=""/>
                                </v:shape>
                                <o:OLEObject Type="Embed" ProgID="Equation.DSMT4" ShapeID="_x0000_i1111" DrawAspect="Content" ObjectID="_1356330834" r:id="rId33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7312" behindDoc="0" locked="0" layoutInCell="1" allowOverlap="1" wp14:anchorId="53CA9E29" wp14:editId="1F225EE4">
                      <wp:simplePos x="0" y="0"/>
                      <wp:positionH relativeFrom="column">
                        <wp:posOffset>2545715</wp:posOffset>
                      </wp:positionH>
                      <wp:positionV relativeFrom="paragraph">
                        <wp:posOffset>-2540</wp:posOffset>
                      </wp:positionV>
                      <wp:extent cx="571500" cy="342900"/>
                      <wp:effectExtent l="2540" t="0" r="0" b="2540"/>
                      <wp:wrapNone/>
                      <wp:docPr id="96" name="Text Box 7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71.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85" o:spid="_x0000_s1139" type="#_x0000_t202" style="position:absolute;margin-left:200.45pt;margin-top:-.2pt;width:45pt;height:27pt;z-index:25159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huwuQ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" filled="f" stroked="f">
                      <v:textbox>
                        <w:txbxContent>
                          <w:p w:rsidR="0023688C" w:rsidRDefault="0023688C">
                            <w:r>
                              <w:t>71.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95264" behindDoc="0" locked="0" layoutInCell="1" allowOverlap="1" wp14:anchorId="049F1C0F" wp14:editId="67042D02">
                      <wp:simplePos x="0" y="0"/>
                      <wp:positionH relativeFrom="column">
                        <wp:posOffset>2331720</wp:posOffset>
                      </wp:positionH>
                      <wp:positionV relativeFrom="paragraph">
                        <wp:posOffset>24130</wp:posOffset>
                      </wp:positionV>
                      <wp:extent cx="661670" cy="1182370"/>
                      <wp:effectExtent l="0" t="52705" r="0" b="22225"/>
                      <wp:wrapNone/>
                      <wp:docPr id="987" name="Group 1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61670" cy="1182370"/>
                                <a:chOff x="4647" y="6309"/>
                                <a:chExt cx="1042" cy="1862"/>
                              </a:xfrm>
                            </wpg:grpSpPr>
                            <wps:wsp>
                              <wps:cNvPr id="988" name="Line 780"/>
                              <wps:cNvCnPr/>
                              <wps:spPr bwMode="auto">
                                <a:xfrm rot="5400000" flipH="1" flipV="1">
                                  <a:off x="5159" y="6010"/>
                                  <a:ext cx="0" cy="5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9" name="Line 781"/>
                              <wps:cNvCnPr/>
                              <wps:spPr bwMode="auto">
                                <a:xfrm rot="10800000" flipV="1">
                                  <a:off x="5421" y="6309"/>
                                  <a:ext cx="0" cy="18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0" name="Line 782"/>
                              <wps:cNvCnPr/>
                              <wps:spPr bwMode="auto">
                                <a:xfrm rot="6542544" flipH="1">
                                  <a:off x="4385" y="6764"/>
                                  <a:ext cx="1565" cy="10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1" name="Rectangle 7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6309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06" o:spid="_x0000_s1026" style="position:absolute;margin-left:183.6pt;margin-top:1.9pt;width:52.1pt;height:93.1pt;z-index:251595264" coordorigin="4647,6309" coordsize="1042,1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">
                      <v:line id="Line 780" o:spid="_x0000_s1027" style="position:absolute;rotation:90;flip:x y;visibility:visible;mso-wrap-style:square" from="5159,6010" to="5159,6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ObhMUAAADcAAAADwAAAGRycy9kb3ducmV2LnhtbESPwWrDMAyG74O9g9Fgt9VJGaNN65a1&#10;ZdDDLks72FGNtTgklkPsNtnbT4fBjuLX/+nTejv5Tt1oiE1gA/ksA0VcBdtwbeB8entagIoJ2WIX&#10;mAz8UITt5v5ujYUNI3/QrUy1EgjHAg24lPpC61g58hhnoSeW7DsMHpOMQ63tgKPAfafnWfaiPTYs&#10;Fxz2tHdUteXVi8bBfTb79/LatvklzHfHLzfmz8Y8PkyvK1CJpvS//Nc+WgPLhdjKM0I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ObhMUAAADcAAAADwAAAAAAAAAA&#10;AAAAAAChAgAAZHJzL2Rvd25yZXYueG1sUEsFBgAAAAAEAAQA+QAAAJMDAAAAAA==&#10;">
                        <v:stroke startarrow="block"/>
                      </v:line>
                      <v:line id="Line 781" o:spid="_x0000_s1028" style="position:absolute;rotation:180;flip:y;visibility:visible;mso-wrap-style:square" from="5421,6309" to="5421,8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kYhccAAADcAAAADwAAAGRycy9kb3ducmV2LnhtbESPT2vCQBTE74V+h+UJ3urGHiRGV1GL&#10;2kvxT6XU2zP7TFKzb0N2a+K3dwtCj8PM/IYZT1tTiivVrrCsoN+LQBCnVhecKTh8Ll9iEM4jaywt&#10;k4IbOZhOnp/GmGjb8I6ue5+JAGGXoILc+yqR0qU5GXQ9WxEH72xrgz7IOpO6xibATSlfo2ggDRYc&#10;FnKsaJFTetn/GgXRfOU+4tOXf9vMt81ar6vv7c9RqW6nnY1AeGr9f/jRftcKhvEQ/s6EIyA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RiFxwAAANwAAAAPAAAAAAAA&#10;AAAAAAAAAKECAABkcnMvZG93bnJldi54bWxQSwUGAAAAAAQABAD5AAAAlQMAAAAA&#10;">
                        <v:stroke startarrow="block"/>
                      </v:line>
                      <v:line id="Line 782" o:spid="_x0000_s1029" style="position:absolute;rotation:-7146203fd;flip:x;visibility:visible;mso-wrap-style:square" from="4385,6764" to="5950,7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BdXcMAAADcAAAADwAAAGRycy9kb3ducmV2LnhtbERPz2vCMBS+D/wfwhN2GZpuB9HOKCIr&#10;bDDBdQOvj+StqTYvpYm18683B2HHj+/3cj24RvTUhdqzgudpBoJYe1NzpeDnu5jMQYSIbLDxTAr+&#10;KMB6NXpYYm78hb+oL2MlUgiHHBXYGNtcyqAtOQxT3xIn7td3DmOCXSVNh5cU7hr5kmUz6bDm1GCx&#10;pa0lfSrPTsHx0+lDvx3mT+fd21G31+JjbwulHsfD5hVEpCH+i+/ud6NgsUjz05l0BO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QXV3DAAAA3AAAAA8AAAAAAAAAAAAA&#10;AAAAoQIAAGRycy9kb3ducmV2LnhtbFBLBQYAAAAABAAEAPkAAACRAwAAAAA=&#10;">
                        <v:stroke dashstyle="dash" endarrow="block"/>
                      </v:line>
                      <v:rect id="Rectangle 783" o:spid="_x0000_s1030" style="position:absolute;left:5220;top:630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m1sMMA&#10;AADcAAAADwAAAGRycy9kb3ducmV2LnhtbESPQWsCMRSE7wX/Q3iCt5q1YKmrUVap4EmoCurtsXkm&#10;i5uXZRPd7b9vCoUeh5n5hlmseleLJ7Wh8qxgMs5AEJdeV2wUnI7b1w8QISJrrD2Tgm8KsFoOXhaY&#10;a9/xFz0P0YgE4ZCjAhtjk0sZSksOw9g3xMm7+dZhTLI1UrfYJbir5VuWvUuHFacFiw1tLJX3w8Mp&#10;+Gyu+2JqgizO0V7uft1t7d4oNRr2xRxEpD7+h//aO61gNpvA75l0BO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6m1sMMAAADcAAAADwAAAAAAAAAAAAAAAACYAgAAZHJzL2Rv&#10;d25yZXYueG1sUEsFBgAAAAAEAAQA9QAAAIgDAAAAAA==&#10;" filled="f"/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4240" behindDoc="0" locked="0" layoutInCell="1" allowOverlap="1" wp14:anchorId="263FA375" wp14:editId="726E9166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57150</wp:posOffset>
                      </wp:positionV>
                      <wp:extent cx="1830705" cy="1138555"/>
                      <wp:effectExtent l="0" t="0" r="0" b="4445"/>
                      <wp:wrapNone/>
                      <wp:docPr id="986" name="Text Box 7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0705" cy="11385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Borders>
                                      <w:insideV w:val="single" w:sz="4" w:space="0" w:color="auto"/>
                                    </w:tblBorders>
                                    <w:tblLook w:val="00A0" w:firstRow="1" w:lastRow="0" w:firstColumn="1" w:lastColumn="0" w:noHBand="0" w:noVBand="0"/>
                                  </w:tblPr>
                                  <w:tblGrid>
                                    <w:gridCol w:w="488"/>
                                    <w:gridCol w:w="1034"/>
                                    <w:gridCol w:w="1288"/>
                                  </w:tblGrid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bottom w:val="single" w:sz="4" w:space="0" w:color="auto"/>
                                          <w:right w:val="nil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left w:val="nil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vertical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left w:val="single" w:sz="4" w:space="0" w:color="auto"/>
                                          <w:bottom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horizontal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top w:val="single" w:sz="4" w:space="0" w:color="auto"/>
                                          <w:right w:val="nil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A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top w:val="single" w:sz="4" w:space="0" w:color="auto"/>
                                          <w:left w:val="nil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438.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409.2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right w:val="nil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left w:val="nil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394.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-307.8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right w:val="nil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C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left w:val="nil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-145.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-262.4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bottom w:val="single" w:sz="4" w:space="0" w:color="auto"/>
                                          <w:right w:val="nil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D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left w:val="nil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-389.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left w:val="single" w:sz="4" w:space="0" w:color="auto"/>
                                          <w:bottom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90.0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top w:val="single" w:sz="4" w:space="0" w:color="auto"/>
                                          <w:right w:val="nil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top w:val="single" w:sz="4" w:space="0" w:color="auto"/>
                                          <w:left w:val="nil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297.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-71.0</w:t>
                                        </w:r>
                                      </w:p>
                                    </w:tc>
                                  </w:tr>
                                </w:tbl>
                                <w:p w:rsidR="0023688C" w:rsidRDefault="0023688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78" o:spid="_x0000_s1140" type="#_x0000_t202" style="position:absolute;margin-left:-.75pt;margin-top:4.5pt;width:144.15pt;height:89.65pt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" filled="f" stroked="f">
                      <v:textbox>
                        <w:txbxContent>
                          <w:tbl>
                            <w:tblPr>
                              <w:tblW w:w="0" w:type="auto"/>
                              <w:tblBorders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488"/>
                              <w:gridCol w:w="1034"/>
                              <w:gridCol w:w="1288"/>
                            </w:tblGrid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vertical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horizontal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top w:val="single" w:sz="4" w:space="0" w:color="auto"/>
                                    <w:right w:val="nil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left w:val="nil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438.8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409.2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right w:val="nil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left w:val="nil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394.0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-307.8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right w:val="nil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left w:val="nil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-145.0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-262.4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bottom w:val="single" w:sz="4" w:space="0" w:color="auto"/>
                                    <w:right w:val="nil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-389.7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90.0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top w:val="single" w:sz="4" w:space="0" w:color="auto"/>
                                    <w:right w:val="nil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left w:val="nil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297.7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-71.0</w:t>
                                  </w:r>
                                </w:p>
                              </w:tc>
                            </w:tr>
                          </w:tbl>
                          <w:p w:rsidR="0023688C" w:rsidRDefault="0023688C"/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9360" behindDoc="0" locked="0" layoutInCell="1" allowOverlap="1" wp14:anchorId="16CCE45A" wp14:editId="4D61128F">
                      <wp:simplePos x="0" y="0"/>
                      <wp:positionH relativeFrom="column">
                        <wp:posOffset>3533775</wp:posOffset>
                      </wp:positionH>
                      <wp:positionV relativeFrom="paragraph">
                        <wp:posOffset>-3175</wp:posOffset>
                      </wp:positionV>
                      <wp:extent cx="2075815" cy="904240"/>
                      <wp:effectExtent l="0" t="0" r="635" b="3810"/>
                      <wp:wrapNone/>
                      <wp:docPr id="983" name="Text Box 7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5815" cy="904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54"/>
                                    </w:rPr>
                                    <w:object w:dxaOrig="2980" w:dyaOrig="1280">
                                      <v:shape id="_x0000_i1112" type="#_x0000_t75" style="width:149pt;height:64pt" o:ole="">
                                        <v:imagedata r:id="rId332" o:title=""/>
                                      </v:shape>
                                      <o:OLEObject Type="Embed" ProgID="Equation.DSMT4" ShapeID="_x0000_i1112" DrawAspect="Content" ObjectID="_1523958614" r:id="rId3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87" o:spid="_x0000_s1141" type="#_x0000_t202" style="position:absolute;margin-left:278.25pt;margin-top:-.25pt;width:163.45pt;height:71.2pt;z-index:251599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54"/>
                              </w:rPr>
                              <w:object w:dxaOrig="2980" w:dyaOrig="1280">
                                <v:shape id="_x0000_i1112" type="#_x0000_t75" style="width:149pt;height:64pt" o:ole="">
                                  <v:imagedata r:id="rId334" o:title=""/>
                                </v:shape>
                                <o:OLEObject Type="Embed" ProgID="Equation.DSMT4" ShapeID="_x0000_i1112" DrawAspect="Content" ObjectID="_1356330835" r:id="rId3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8336" behindDoc="0" locked="0" layoutInCell="1" allowOverlap="1" wp14:anchorId="2011C4D4" wp14:editId="64B8BA6D">
                      <wp:simplePos x="0" y="0"/>
                      <wp:positionH relativeFrom="column">
                        <wp:posOffset>2962275</wp:posOffset>
                      </wp:positionH>
                      <wp:positionV relativeFrom="paragraph">
                        <wp:posOffset>111125</wp:posOffset>
                      </wp:positionV>
                      <wp:extent cx="568960" cy="342900"/>
                      <wp:effectExtent l="0" t="0" r="2540" b="3175"/>
                      <wp:wrapNone/>
                      <wp:docPr id="982" name="Text Box 7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896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297.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86" o:spid="_x0000_s1142" type="#_x0000_t202" style="position:absolute;margin-left:233.25pt;margin-top:8.75pt;width:44.8pt;height:27pt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H3qvAIAAMQ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" filled="f" stroked="f">
                      <v:textbox>
                        <w:txbxContent>
                          <w:p w:rsidR="0023688C" w:rsidRDefault="0023688C">
                            <w:r>
                              <w:t>297.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596288" behindDoc="0" locked="0" layoutInCell="1" allowOverlap="1" wp14:anchorId="1DD4D765" wp14:editId="0957F178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75565</wp:posOffset>
                      </wp:positionV>
                      <wp:extent cx="310515" cy="268605"/>
                      <wp:effectExtent l="0" t="0" r="0" b="0"/>
                      <wp:wrapNone/>
                      <wp:docPr id="979" name="Text Box 7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113" type="#_x0000_t75" style="width:10pt;height:13.95pt" o:ole="">
                                        <v:imagedata r:id="rId336" o:title=""/>
                                      </v:shape>
                                      <o:OLEObject Type="Embed" ProgID="Equation.DSMT4" ShapeID="_x0000_i1113" DrawAspect="Content" ObjectID="_1523958615" r:id="rId3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84" o:spid="_x0000_s1143" type="#_x0000_t202" style="position:absolute;margin-left:201.6pt;margin-top:5.95pt;width:24.45pt;height:21.15pt;z-index:251596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200" w:dyaOrig="279">
                                <v:shape id="_x0000_i1113" type="#_x0000_t75" style="width:10pt;height:13.95pt" o:ole="">
                                  <v:imagedata r:id="rId338" o:title=""/>
                                </v:shape>
                                <o:OLEObject Type="Embed" ProgID="Equation.DSMT4" ShapeID="_x0000_i1113" DrawAspect="Content" ObjectID="_1356330836" r:id="rId33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0384" behindDoc="0" locked="0" layoutInCell="1" allowOverlap="1" wp14:anchorId="0DD74FC7" wp14:editId="181C4E33">
                      <wp:simplePos x="0" y="0"/>
                      <wp:positionH relativeFrom="column">
                        <wp:posOffset>3626485</wp:posOffset>
                      </wp:positionH>
                      <wp:positionV relativeFrom="paragraph">
                        <wp:posOffset>97155</wp:posOffset>
                      </wp:positionV>
                      <wp:extent cx="1597660" cy="208915"/>
                      <wp:effectExtent l="6985" t="11430" r="5080" b="8255"/>
                      <wp:wrapNone/>
                      <wp:docPr id="977" name="Rectangle 7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7660" cy="2089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88" o:spid="_x0000_s1026" style="position:absolute;margin-left:285.55pt;margin-top:7.65pt;width:125.8pt;height:16.45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" filled="f"/>
                  </w:pict>
                </mc:Fallback>
              </mc:AlternateContent>
            </w:r>
          </w:p>
          <w:p w:rsidR="0023688C" w:rsidRDefault="0023688C"/>
          <w:p w:rsidR="0023688C" w:rsidRDefault="0023688C"/>
        </w:tc>
      </w:tr>
      <w:tr w:rsidR="0023688C" w:rsidTr="0078680D">
        <w:trPr>
          <w:trHeight w:val="70"/>
        </w:trPr>
        <w:tc>
          <w:tcPr>
            <w:tcW w:w="900" w:type="dxa"/>
            <w:tcBorders>
              <w:top w:val="nil"/>
              <w:bottom w:val="nil"/>
            </w:tcBorders>
          </w:tcPr>
          <w:p w:rsidR="0023688C" w:rsidRDefault="0023688C"/>
          <w:p w:rsidR="0023688C" w:rsidRDefault="0023688C">
            <w:r>
              <w:t>6)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>
            <w:r>
              <w:t>/12</w:t>
            </w:r>
          </w:p>
        </w:tc>
        <w:tc>
          <w:tcPr>
            <w:tcW w:w="8928" w:type="dxa"/>
            <w:tcBorders>
              <w:top w:val="nil"/>
              <w:bottom w:val="nil"/>
            </w:tcBorders>
          </w:tcPr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6528" behindDoc="0" locked="0" layoutInCell="1" allowOverlap="1" wp14:anchorId="10F0CA41" wp14:editId="008BDD49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161290</wp:posOffset>
                      </wp:positionV>
                      <wp:extent cx="335915" cy="294640"/>
                      <wp:effectExtent l="0" t="0" r="0" b="1270"/>
                      <wp:wrapNone/>
                      <wp:docPr id="975" name="Text Box 8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4"/>
                                    </w:rPr>
                                    <w:object w:dxaOrig="240" w:dyaOrig="320">
                                      <v:shape id="_x0000_i1114" type="#_x0000_t75" style="width:12pt;height:16pt" o:ole="">
                                        <v:imagedata r:id="rId340" o:title=""/>
                                      </v:shape>
                                      <o:OLEObject Type="Embed" ProgID="Equation.DSMT4" ShapeID="_x0000_i1114" DrawAspect="Content" ObjectID="_1523958616" r:id="rId34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5" o:spid="_x0000_s1144" type="#_x0000_t202" style="position:absolute;margin-left:147.6pt;margin-top:12.7pt;width:26.45pt;height:23.2pt;z-index:251606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ZCbugIAAMI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4"/>
                              </w:rPr>
                              <w:object w:dxaOrig="240" w:dyaOrig="320">
                                <v:shape id="_x0000_i1114" type="#_x0000_t75" style="width:12pt;height:16pt" o:ole="">
                                  <v:imagedata r:id="rId342" o:title=""/>
                                </v:shape>
                                <o:OLEObject Type="Embed" ProgID="Equation.DSMT4" ShapeID="_x0000_i1114" DrawAspect="Content" ObjectID="_1356330837" r:id="rId34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3688C">
              <w:t>a)</w: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0624" behindDoc="0" locked="0" layoutInCell="1" allowOverlap="1" wp14:anchorId="10B4D971" wp14:editId="05068611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-7620</wp:posOffset>
                      </wp:positionV>
                      <wp:extent cx="882015" cy="320040"/>
                      <wp:effectExtent l="0" t="1905" r="0" b="1905"/>
                      <wp:wrapNone/>
                      <wp:docPr id="972" name="Text Box 8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20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2"/>
                                    </w:rPr>
                                    <w:object w:dxaOrig="1100" w:dyaOrig="360">
                                      <v:shape id="_x0000_i1115" type="#_x0000_t75" style="width:55pt;height:18pt" o:ole="">
                                        <v:imagedata r:id="rId344" o:title=""/>
                                      </v:shape>
                                      <o:OLEObject Type="Embed" ProgID="Equation.DSMT4" ShapeID="_x0000_i1115" DrawAspect="Content" ObjectID="_1523958617" r:id="rId34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7" o:spid="_x0000_s1145" type="#_x0000_t202" style="position:absolute;margin-left:211.15pt;margin-top:-.6pt;width:69.45pt;height:25.2pt;z-index:251610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2"/>
                              </w:rPr>
                              <w:object w:dxaOrig="1100" w:dyaOrig="360">
                                <v:shape id="_x0000_i1115" type="#_x0000_t75" style="width:55pt;height:18pt" o:ole="">
                                  <v:imagedata r:id="rId346" o:title=""/>
                                </v:shape>
                                <o:OLEObject Type="Embed" ProgID="Equation.DSMT4" ShapeID="_x0000_i1115" DrawAspect="Content" ObjectID="_1356330838" r:id="rId34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1408" behindDoc="0" locked="0" layoutInCell="1" allowOverlap="1" wp14:anchorId="6651FA20" wp14:editId="71F58BCE">
                      <wp:simplePos x="0" y="0"/>
                      <wp:positionH relativeFrom="column">
                        <wp:posOffset>391160</wp:posOffset>
                      </wp:positionH>
                      <wp:positionV relativeFrom="paragraph">
                        <wp:posOffset>-7620</wp:posOffset>
                      </wp:positionV>
                      <wp:extent cx="1026160" cy="320040"/>
                      <wp:effectExtent l="635" t="1905" r="1905" b="1905"/>
                      <wp:wrapNone/>
                      <wp:docPr id="971" name="Text Box 7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6160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2"/>
                                    </w:rPr>
                                    <w:object w:dxaOrig="1100" w:dyaOrig="360">
                                      <v:shape id="_x0000_i1116" type="#_x0000_t75" style="width:55pt;height:18pt" o:ole="">
                                        <v:imagedata r:id="rId348" o:title=""/>
                                      </v:shape>
                                      <o:OLEObject Type="Embed" ProgID="Equation.DSMT4" ShapeID="_x0000_i1116" DrawAspect="Content" ObjectID="_1523958618" r:id="rId34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97" o:spid="_x0000_s1146" type="#_x0000_t202" style="position:absolute;margin-left:30.8pt;margin-top:-.6pt;width:80.8pt;height:25.2pt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2"/>
                              </w:rPr>
                              <w:object w:dxaOrig="1100" w:dyaOrig="360">
                                <v:shape id="_x0000_i1116" type="#_x0000_t75" style="width:55pt;height:18pt" o:ole="">
                                  <v:imagedata r:id="rId350" o:title=""/>
                                </v:shape>
                                <o:OLEObject Type="Embed" ProgID="Equation.DSMT4" ShapeID="_x0000_i1116" DrawAspect="Content" ObjectID="_1356330839" r:id="rId3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09600" behindDoc="0" locked="0" layoutInCell="1" allowOverlap="1" wp14:anchorId="74014ED3" wp14:editId="7139F18E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69215</wp:posOffset>
                      </wp:positionV>
                      <wp:extent cx="1157605" cy="793750"/>
                      <wp:effectExtent l="0" t="40640" r="0" b="70485"/>
                      <wp:wrapNone/>
                      <wp:docPr id="965" name="Group 8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0" y="0"/>
                                <a:ext cx="1157605" cy="793750"/>
                                <a:chOff x="5891" y="3250"/>
                                <a:chExt cx="1823" cy="1250"/>
                              </a:xfrm>
                            </wpg:grpSpPr>
                            <wps:wsp>
                              <wps:cNvPr id="966" name="Line 813"/>
                              <wps:cNvCnPr/>
                              <wps:spPr bwMode="auto">
                                <a:xfrm rot="5400000" flipH="1" flipV="1">
                                  <a:off x="6796" y="3734"/>
                                  <a:ext cx="0" cy="1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7" name="Line 814"/>
                              <wps:cNvCnPr/>
                              <wps:spPr bwMode="auto">
                                <a:xfrm rot="-21600000" flipH="1" flipV="1">
                                  <a:off x="7500" y="3250"/>
                                  <a:ext cx="1" cy="1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" name="Line 815"/>
                              <wps:cNvCnPr/>
                              <wps:spPr bwMode="auto">
                                <a:xfrm rot="-6520052">
                                  <a:off x="6443" y="2936"/>
                                  <a:ext cx="720" cy="18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" name="Rectangle 81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7337" y="428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12" o:spid="_x0000_s1026" style="position:absolute;margin-left:31pt;margin-top:5.45pt;width:91.15pt;height:62.5pt;flip:x y;z-index:251609600" coordorigin="5891,3250" coordsize="1823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">
                      <v:line id="Line 813" o:spid="_x0000_s1027" style="position:absolute;rotation:90;flip:x y;visibility:visible;mso-wrap-style:square" from="6796,3734" to="6796,5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FSP8MAAADcAAAADwAAAGRycy9kb3ducmV2LnhtbESPwW7CMBBE75X4B2uRuBWHHlJIMSii&#10;QpQj0Au3Vbw4gXgd2QbSv6+RkDiOZuaNZr7sbStu5EPjWMFknIEgrpxu2Cj4PazfpyBCRNbYOiYF&#10;fxRguRi8zbHQ7s47uu2jEQnCoUAFdYxdIWWoarIYxq4jTt7JeYsxSW+k9nhPcNvKjyzLpcWG00KN&#10;Ha1qqi77q1VgZtvj56E/bTe2lMfp2ZTkv0ulRsO+/AIRqY+v8LP9oxXM8hweZ9IR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BUj/DAAAA3AAAAA8AAAAAAAAAAAAA&#10;AAAAoQIAAGRycy9kb3ducmV2LnhtbFBLBQYAAAAABAAEAPkAAACRAwAAAAA=&#10;">
                        <v:stroke endarrow="block"/>
                      </v:line>
                      <v:line id="Line 814" o:spid="_x0000_s1028" style="position:absolute;flip:x y;visibility:visible;mso-wrap-style:square" from="7500,3250" to="750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8jLsUAAADcAAAADwAAAGRycy9kb3ducmV2LnhtbESPQWvCQBSE70L/w/IK3nRjD6mmriJC&#10;wYMXtej1JfuajWbfJtk1pv++WxB6HGbmG2a5Hmwteup85VjBbJqAIC6crrhU8HX6nMxB+ICssXZM&#10;Cn7Iw3r1Mlpipt2DD9QfQykihH2GCkwITSalLwxZ9FPXEEfv23UWQ5RdKXWHjwi3tXxLklRarDgu&#10;GGxoa6i4He9WQZ/fZ9fz/nDz+aVd5HPTbvdtqtT4ddh8gAg0hP/ws73TChbpO/ydi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h8jLsUAAADcAAAADwAAAAAAAAAA&#10;AAAAAAChAgAAZHJzL2Rvd25yZXYueG1sUEsFBgAAAAAEAAQA+QAAAJMDAAAAAA==&#10;">
                        <v:stroke endarrow="block"/>
                      </v:line>
                      <v:line id="Line 815" o:spid="_x0000_s1029" style="position:absolute;rotation:-7121635fd;visibility:visible;mso-wrap-style:square" from="6443,2936" to="7163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kHfMMAAADcAAAADwAAAGRycy9kb3ducmV2LnhtbERPz2vCMBS+D/wfwhO8zVQP4qppEcEx&#10;mILrNry+NW9tNXnpmqh1f/1yEHb8+H4v894acaHON44VTMYJCOLS6YYrBR/vm8c5CB+QNRrHpOBG&#10;HvJs8LDEVLsrv9GlCJWIIexTVFCH0KZS+rImi37sWuLIfbvOYoiwq6Tu8BrDrZHTJJlJiw3Hhhpb&#10;WtdUnoqzVbDdVa/mZ1t8Hfa/xyk9H83nioxSo2G/WoAI1Id/8d39ohU8zeLaeCYeAZ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5B3zDAAAA3AAAAA8AAAAAAAAAAAAA&#10;AAAAoQIAAGRycy9kb3ducmV2LnhtbFBLBQYAAAAABAAEAPkAAACRAwAAAAA=&#10;">
                        <v:stroke dashstyle="dash" endarrow="block"/>
                      </v:line>
                      <v:rect id="Rectangle 816" o:spid="_x0000_s1030" style="position:absolute;left:7337;top:4286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tbsQA&#10;AADcAAAADwAAAGRycy9kb3ducmV2LnhtbESPQWvCQBSE74X+h+UVvNVNFdImdZWiFYo3U+n5kX1m&#10;V7NvQ3Yb4793C0KPw8x8wyxWo2vFQH2wnhW8TDMQxLXXlhsFh+/t8xuIEJE1tp5JwZUCrJaPDwss&#10;tb/wnoYqNiJBOJSowMTYlVKG2pDDMPUdcfKOvncYk+wbqXu8JLhr5SzLcunQclow2NHaUH2ufp0C&#10;PG33+Y85DtV6UzSvh539nI9WqcnT+PEOItIY/8P39pdWUOQF/J1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ErW7EAAAA3AAAAA8AAAAAAAAAAAAAAAAAmAIAAGRycy9k&#10;b3ducmV2LnhtbFBLBQYAAAAABAAEAPUAAACJAwAAAAA=&#10;" filled="f"/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8576" behindDoc="0" locked="0" layoutInCell="1" allowOverlap="1" wp14:anchorId="56F4CCFF" wp14:editId="08692895">
                      <wp:simplePos x="0" y="0"/>
                      <wp:positionH relativeFrom="column">
                        <wp:posOffset>2731135</wp:posOffset>
                      </wp:positionH>
                      <wp:positionV relativeFrom="paragraph">
                        <wp:posOffset>13335</wp:posOffset>
                      </wp:positionV>
                      <wp:extent cx="437515" cy="268605"/>
                      <wp:effectExtent l="0" t="3810" r="3175" b="3810"/>
                      <wp:wrapNone/>
                      <wp:docPr id="964" name="Text Box 8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7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400" w:dyaOrig="279">
                                      <v:shape id="_x0000_i1117" type="#_x0000_t75" style="width:20pt;height:13.95pt" o:ole="">
                                        <v:imagedata r:id="rId352" o:title=""/>
                                      </v:shape>
                                      <o:OLEObject Type="Embed" ProgID="Equation.DSMT4" ShapeID="_x0000_i1117" DrawAspect="Content" ObjectID="_1523958619" r:id="rId35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1" o:spid="_x0000_s1147" type="#_x0000_t202" style="position:absolute;margin-left:215.05pt;margin-top:1.05pt;width:34.45pt;height:21.15pt;z-index:251608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400" w:dyaOrig="279">
                                <v:shape id="_x0000_i1117" type="#_x0000_t75" style="width:20pt;height:13.95pt" o:ole="">
                                  <v:imagedata r:id="rId354" o:title=""/>
                                </v:shape>
                                <o:OLEObject Type="Embed" ProgID="Equation.DSMT4" ShapeID="_x0000_i1117" DrawAspect="Content" ObjectID="_1356330840" r:id="rId3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07552" behindDoc="0" locked="0" layoutInCell="1" allowOverlap="1" wp14:anchorId="45469CB8" wp14:editId="40F70859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39370</wp:posOffset>
                      </wp:positionV>
                      <wp:extent cx="1157605" cy="793750"/>
                      <wp:effectExtent l="0" t="39370" r="0" b="71755"/>
                      <wp:wrapNone/>
                      <wp:docPr id="63" name="Group 8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V="1">
                                <a:off x="0" y="0"/>
                                <a:ext cx="1157605" cy="793750"/>
                                <a:chOff x="5891" y="3250"/>
                                <a:chExt cx="1823" cy="1250"/>
                              </a:xfrm>
                            </wpg:grpSpPr>
                            <wps:wsp>
                              <wps:cNvPr id="960" name="Line 807"/>
                              <wps:cNvCnPr/>
                              <wps:spPr bwMode="auto">
                                <a:xfrm rot="5400000" flipH="1" flipV="1">
                                  <a:off x="6796" y="3734"/>
                                  <a:ext cx="0" cy="1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1" name="Line 808"/>
                              <wps:cNvCnPr/>
                              <wps:spPr bwMode="auto">
                                <a:xfrm rot="-21600000" flipH="1" flipV="1">
                                  <a:off x="7500" y="3250"/>
                                  <a:ext cx="1" cy="1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2" name="Line 809"/>
                              <wps:cNvCnPr/>
                              <wps:spPr bwMode="auto">
                                <a:xfrm rot="-6520052">
                                  <a:off x="6443" y="2936"/>
                                  <a:ext cx="720" cy="18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3" name="Rectangle 81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7337" y="428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06" o:spid="_x0000_s1026" style="position:absolute;margin-left:201.6pt;margin-top:3.1pt;width:91.15pt;height:62.5pt;flip:y;z-index:251607552" coordorigin="5891,3250" coordsize="1823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">
                      <v:line id="Line 807" o:spid="_x0000_s1027" style="position:absolute;rotation:90;flip:x y;visibility:visible;mso-wrap-style:square" from="6796,3734" to="6796,5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Rv0L8AAADcAAAADwAAAGRycy9kb3ducmV2LnhtbERPuY7CMBDtkfgHa5DowGELjoBBEQix&#10;lAs0dKN4cALxOLK9EP5+XSBt+fTu1aazjXiSD7VjBZNxBoK4dLpmo+By3o/mIEJE1tg4JgVvCrBZ&#10;93srzLV78Q89T9GIFMIhRwVVjG0uZSgrshjGriVO3M15izFBb6T2+ErhtpFfWTaVFmtODRW2tK2o&#10;fJx+rQKzOF5n5+52PNhCXud3U5DfFUoNB12xBBGpi//ij/tbK1hM0/x0Jh0Buf4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GRv0L8AAADcAAAADwAAAAAAAAAAAAAAAACh&#10;AgAAZHJzL2Rvd25yZXYueG1sUEsFBgAAAAAEAAQA+QAAAI0DAAAAAA==&#10;">
                        <v:stroke endarrow="block"/>
                      </v:line>
                      <v:line id="Line 808" o:spid="_x0000_s1028" style="position:absolute;flip:x y;visibility:visible;mso-wrap-style:square" from="7500,3250" to="750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oewcUAAADcAAAADwAAAGRycy9kb3ducmV2LnhtbESPQWvCQBSE70L/w/IK3nQTD0FTVylC&#10;oQcvatHrS/Y1m5p9m2TXmP77rlDwOMzMN8x6O9pGDNT72rGCdJ6AIC6drrlS8HX6mC1B+ICssXFM&#10;Cn7Jw3bzMlljrt2dDzQcQyUihH2OCkwIbS6lLw1Z9HPXEkfv2/UWQ5R9JXWP9wi3jVwkSSYt1hwX&#10;DLa0M1RejzerYChu6c95f7j64tKtiqXpdvsuU2r6Or6/gQg0hmf4v/2pFayyFB5n4hG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oewcUAAADcAAAADwAAAAAAAAAA&#10;AAAAAAChAgAAZHJzL2Rvd25yZXYueG1sUEsFBgAAAAAEAAQA+QAAAJMDAAAAAA==&#10;">
                        <v:stroke endarrow="block"/>
                      </v:line>
                      <v:line id="Line 809" o:spid="_x0000_s1029" style="position:absolute;rotation:-7121635fd;visibility:visible;mso-wrap-style:square" from="6443,2936" to="7163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EwlsYAAADcAAAADwAAAGRycy9kb3ducmV2LnhtbESPQWvCQBSE7wX/w/IEb3VjDtKmriKC&#10;IqjQRkuvr9lnEt19G7Orpv313UKhx2FmvmEms84acaPW144VjIYJCOLC6ZpLBYf98vEJhA/IGo1j&#10;UvBFHmbT3sMEM+3u/Ea3PJQiQthnqKAKocmk9EVFFv3QNcTRO7rWYoiyLaVu8R7h1sg0ScbSYs1x&#10;ocKGFhUV5/xqFWx35cZctvnnx+v3KaXVybzPySg16HfzFxCBuvAf/muvtYLncQq/Z+IRkN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RMJbGAAAA3AAAAA8AAAAAAAAA&#10;AAAAAAAAoQIAAGRycy9kb3ducmV2LnhtbFBLBQYAAAAABAAEAPkAAACUAwAAAAA=&#10;">
                        <v:stroke dashstyle="dash" endarrow="block"/>
                      </v:line>
                      <v:rect id="Rectangle 810" o:spid="_x0000_s1030" style="position:absolute;left:7337;top:4286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yahMQA&#10;AADcAAAADwAAAGRycy9kb3ducmV2LnhtbESPQWsCMRSE74X+h/AKvdWsCtu6GkW0QvHmKj0/Ns9N&#10;dPOybOK6/fdNQehxmJlvmMVqcI3oqQvWs4LxKANBXHltuVZwOu7ePkCEiKyx8UwKfijAavn8tMBC&#10;+zsfqC9jLRKEQ4EKTIxtIWWoDDkMI98SJ+/sO4cxya6WusN7grtGTrIslw4tpwWDLW0MVdfy5hTg&#10;ZXfIv825LzfbWf1+2tvP6WCVen0Z1nMQkYb4H360v7SCWT6FvzPpCM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smoTEAAAA3AAAAA8AAAAAAAAAAAAAAAAAmAIAAGRycy9k&#10;b3ducmV2LnhtbFBLBQYAAAAABAAEAPUAAACJAwAAAAA=&#10;" filled="f"/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5504" behindDoc="0" locked="0" layoutInCell="1" allowOverlap="1" wp14:anchorId="60081F70" wp14:editId="32AAF51D">
                      <wp:simplePos x="0" y="0"/>
                      <wp:positionH relativeFrom="column">
                        <wp:posOffset>1768475</wp:posOffset>
                      </wp:positionH>
                      <wp:positionV relativeFrom="paragraph">
                        <wp:posOffset>125095</wp:posOffset>
                      </wp:positionV>
                      <wp:extent cx="563880" cy="266700"/>
                      <wp:effectExtent l="0" t="1270" r="1270" b="0"/>
                      <wp:wrapNone/>
                      <wp:docPr id="62" name="Text Box 8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388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3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4" o:spid="_x0000_s1148" type="#_x0000_t202" style="position:absolute;margin-left:139.25pt;margin-top:9.85pt;width:44.4pt;height:21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tz3uwIAAMM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" filled="f" stroked="f">
                      <v:textbox style="mso-fit-shape-to-text:t">
                        <w:txbxContent>
                          <w:p w:rsidR="0023688C" w:rsidRDefault="0023688C">
                            <w:pPr>
                              <w:jc w:val="center"/>
                            </w:pPr>
                            <w:r>
                              <w:t>3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1648" behindDoc="0" locked="0" layoutInCell="1" allowOverlap="1" wp14:anchorId="638A22D0" wp14:editId="45667821">
                      <wp:simplePos x="0" y="0"/>
                      <wp:positionH relativeFrom="column">
                        <wp:posOffset>3515995</wp:posOffset>
                      </wp:positionH>
                      <wp:positionV relativeFrom="paragraph">
                        <wp:posOffset>99060</wp:posOffset>
                      </wp:positionV>
                      <wp:extent cx="983615" cy="332740"/>
                      <wp:effectExtent l="1270" t="3810" r="0" b="0"/>
                      <wp:wrapNone/>
                      <wp:docPr id="61" name="Text Box 8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3615" cy="3327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14"/>
                                    </w:rPr>
                                    <w:object w:dxaOrig="1260" w:dyaOrig="380">
                                      <v:shape id="_x0000_i1118" type="#_x0000_t75" style="width:63pt;height:19pt" o:ole="">
                                        <v:imagedata r:id="rId356" o:title=""/>
                                      </v:shape>
                                      <o:OLEObject Type="Embed" ProgID="Equation.DSMT4" ShapeID="_x0000_i1118" DrawAspect="Content" ObjectID="_1523958620" r:id="rId3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8" o:spid="_x0000_s1149" type="#_x0000_t202" style="position:absolute;margin-left:276.85pt;margin-top:7.8pt;width:77.45pt;height:26.2pt;z-index:251611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14"/>
                              </w:rPr>
                              <w:object w:dxaOrig="1260" w:dyaOrig="380">
                                <v:shape id="_x0000_i1118" type="#_x0000_t75" style="width:63pt;height:19pt" o:ole="">
                                  <v:imagedata r:id="rId358" o:title=""/>
                                </v:shape>
                                <o:OLEObject Type="Embed" ProgID="Equation.DSMT4" ShapeID="_x0000_i1118" DrawAspect="Content" ObjectID="_1356330841" r:id="rId35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4480" behindDoc="0" locked="0" layoutInCell="1" allowOverlap="1" wp14:anchorId="071B596B" wp14:editId="3F41FFAA">
                      <wp:simplePos x="0" y="0"/>
                      <wp:positionH relativeFrom="column">
                        <wp:posOffset>1575435</wp:posOffset>
                      </wp:positionH>
                      <wp:positionV relativeFrom="paragraph">
                        <wp:posOffset>-8890</wp:posOffset>
                      </wp:positionV>
                      <wp:extent cx="914400" cy="0"/>
                      <wp:effectExtent l="22860" t="57785" r="5715" b="56515"/>
                      <wp:wrapNone/>
                      <wp:docPr id="60" name="Line 8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03" o:spid="_x0000_s1026" style="position:absolute;flip:x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05pt,-.7pt" to="196.0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">
                      <v:stroke endarrow="block"/>
                    </v:lin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2432" behindDoc="0" locked="0" layoutInCell="1" allowOverlap="1" wp14:anchorId="61F9F386" wp14:editId="4D00428E">
                      <wp:simplePos x="0" y="0"/>
                      <wp:positionH relativeFrom="column">
                        <wp:posOffset>962660</wp:posOffset>
                      </wp:positionH>
                      <wp:positionV relativeFrom="paragraph">
                        <wp:posOffset>38100</wp:posOffset>
                      </wp:positionV>
                      <wp:extent cx="1026160" cy="266700"/>
                      <wp:effectExtent l="635" t="0" r="1905" b="0"/>
                      <wp:wrapNone/>
                      <wp:docPr id="59" name="Text Box 7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616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t>800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99" o:spid="_x0000_s1150" type="#_x0000_t202" style="position:absolute;margin-left:75.8pt;margin-top:3pt;width:80.8pt;height:21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hv8ugIAAMQ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t>800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3688C">
              <w:t>A</w:t>
            </w:r>
            <w:r w:rsidR="0023688C">
              <w:rPr>
                <w:vertAlign w:val="subscript"/>
              </w:rPr>
              <w:t>y</w:t>
            </w:r>
            <w:r w:rsidR="0023688C">
              <w:t xml:space="preserve"> = 638.9</w: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03456" behindDoc="0" locked="0" layoutInCell="1" allowOverlap="1" wp14:anchorId="1E062A7D" wp14:editId="6D98BC46">
                      <wp:simplePos x="0" y="0"/>
                      <wp:positionH relativeFrom="column">
                        <wp:posOffset>451485</wp:posOffset>
                      </wp:positionH>
                      <wp:positionV relativeFrom="paragraph">
                        <wp:posOffset>-16510</wp:posOffset>
                      </wp:positionV>
                      <wp:extent cx="437515" cy="268605"/>
                      <wp:effectExtent l="3810" t="2540" r="0" b="0"/>
                      <wp:wrapNone/>
                      <wp:docPr id="58" name="Text Box 8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7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400" w:dyaOrig="279">
                                      <v:shape id="_x0000_i1119" type="#_x0000_t75" style="width:20pt;height:13.95pt" o:ole="">
                                        <v:imagedata r:id="rId352" o:title=""/>
                                      </v:shape>
                                      <o:OLEObject Type="Embed" ProgID="Equation.DSMT4" ShapeID="_x0000_i1119" DrawAspect="Content" ObjectID="_1523958621" r:id="rId36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0" o:spid="_x0000_s1151" type="#_x0000_t202" style="position:absolute;margin-left:35.55pt;margin-top:-1.3pt;width:34.45pt;height:21.15pt;z-index:251603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srrugIAAME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400" w:dyaOrig="279">
                                <v:shape id="_x0000_i1119" type="#_x0000_t75" style="width:20pt;height:13.95pt" o:ole="">
                                  <v:imagedata r:id="rId354" o:title=""/>
                                </v:shape>
                                <o:OLEObject Type="Embed" ProgID="Equation.DSMT4" ShapeID="_x0000_i1119" DrawAspect="Content" ObjectID="_1356330842" r:id="rId36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3696" behindDoc="0" locked="0" layoutInCell="1" allowOverlap="1" wp14:anchorId="177BB27B" wp14:editId="7F7AE5A2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31750</wp:posOffset>
                      </wp:positionV>
                      <wp:extent cx="2054860" cy="1250950"/>
                      <wp:effectExtent l="3175" t="3175" r="0" b="3175"/>
                      <wp:wrapNone/>
                      <wp:docPr id="57" name="Text Box 8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4860" cy="1250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50"/>
                                    </w:rPr>
                                    <w:object w:dxaOrig="2820" w:dyaOrig="1440">
                                      <v:shape id="_x0000_i1120" type="#_x0000_t75" style="width:147.35pt;height:75.25pt" o:ole="">
                                        <v:imagedata r:id="rId362" o:title=""/>
                                      </v:shape>
                                      <o:OLEObject Type="Embed" ProgID="Equation.DSMT4" ShapeID="_x0000_i1120" DrawAspect="Content" ObjectID="_1523958622" r:id="rId36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20" o:spid="_x0000_s1152" type="#_x0000_t202" style="position:absolute;margin-left:40pt;margin-top:2.5pt;width:161.8pt;height:98.5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6fgvwIAAMU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" filled="f" stroked="f">
                      <v:textbox>
                        <w:txbxContent>
                          <w:p w:rsidR="0023688C" w:rsidRDefault="0023688C">
                            <w:r>
                              <w:rPr>
                                <w:position w:val="-50"/>
                              </w:rPr>
                              <w:object w:dxaOrig="2820" w:dyaOrig="1440">
                                <v:shape id="_x0000_i1120" type="#_x0000_t75" style="width:147.35pt;height:75.25pt" o:ole="">
                                  <v:imagedata r:id="rId364" o:title=""/>
                                </v:shape>
                                <o:OLEObject Type="Embed" ProgID="Equation.DSMT4" ShapeID="_x0000_i1120" DrawAspect="Content" ObjectID="_1356330843" r:id="rId36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2672" behindDoc="0" locked="0" layoutInCell="1" allowOverlap="1" wp14:anchorId="28C86699" wp14:editId="2B14C10B">
                      <wp:simplePos x="0" y="0"/>
                      <wp:positionH relativeFrom="column">
                        <wp:posOffset>3591560</wp:posOffset>
                      </wp:positionH>
                      <wp:positionV relativeFrom="paragraph">
                        <wp:posOffset>83820</wp:posOffset>
                      </wp:positionV>
                      <wp:extent cx="1940560" cy="1022350"/>
                      <wp:effectExtent l="635" t="0" r="1905" b="0"/>
                      <wp:wrapNone/>
                      <wp:docPr id="56" name="Text Box 8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0560" cy="1022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2876" w:type="dxa"/>
                                    <w:tblLook w:val="00A0" w:firstRow="1" w:lastRow="0" w:firstColumn="1" w:lastColumn="0" w:noHBand="0" w:noVBand="0"/>
                                  </w:tblPr>
                                  <w:tblGrid>
                                    <w:gridCol w:w="510"/>
                                    <w:gridCol w:w="1056"/>
                                    <w:gridCol w:w="1310"/>
                                  </w:tblGrid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bottom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vertical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left w:val="single" w:sz="4" w:space="0" w:color="auto"/>
                                          <w:bottom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horizontal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top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A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top w:val="single" w:sz="4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638.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481.5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-300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C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-240.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319.5</w:t>
                                        </w:r>
                                      </w:p>
                                    </w:tc>
                                  </w:tr>
                                  <w:tr w:rsidR="0023688C">
                                    <w:tc>
                                      <w:tcPr>
                                        <w:tcW w:w="510" w:type="dxa"/>
                                        <w:tcBorders>
                                          <w:top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056" w:type="dxa"/>
                                        <w:tcBorders>
                                          <w:top w:val="single" w:sz="4" w:space="0" w:color="auto"/>
                                          <w:righ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398.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10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</w:tcBorders>
                                      </w:tcPr>
                                      <w:p w:rsidR="0023688C" w:rsidRDefault="0023688C">
                                        <w:pPr>
                                          <w:jc w:val="center"/>
                                        </w:pPr>
                                        <w:r>
                                          <w:t>501</w:t>
                                        </w:r>
                                      </w:p>
                                    </w:tc>
                                  </w:tr>
                                </w:tbl>
                                <w:p w:rsidR="0023688C" w:rsidRDefault="0023688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9" o:spid="_x0000_s1153" type="#_x0000_t202" style="position:absolute;margin-left:282.8pt;margin-top:6.6pt;width:152.8pt;height:80.5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hrDvA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" filled="f" stroked="f">
                      <v:textbox>
                        <w:txbxContent>
                          <w:tbl>
                            <w:tblPr>
                              <w:tblW w:w="2876" w:type="dxa"/>
                              <w:tblLook w:val="00A0" w:firstRow="1" w:lastRow="0" w:firstColumn="1" w:lastColumn="0" w:noHBand="0" w:noVBand="0"/>
                            </w:tblPr>
                            <w:tblGrid>
                              <w:gridCol w:w="510"/>
                              <w:gridCol w:w="1056"/>
                              <w:gridCol w:w="1310"/>
                            </w:tblGrid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vertical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horizontal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638.9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481.5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-300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-240.7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319.5</w:t>
                                  </w:r>
                                </w:p>
                              </w:tc>
                            </w:tr>
                            <w:tr w:rsidR="0023688C">
                              <w:tc>
                                <w:tcPr>
                                  <w:tcW w:w="510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398.2</w:t>
                                  </w:r>
                                </w:p>
                              </w:tc>
                              <w:tc>
                                <w:tcPr>
                                  <w:tcW w:w="131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</w:tcPr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501</w:t>
                                  </w:r>
                                </w:p>
                              </w:tc>
                            </w:tr>
                          </w:tbl>
                          <w:p w:rsidR="0023688C" w:rsidRDefault="0023688C"/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>
            <w:r>
              <w:t>b) time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5744" behindDoc="0" locked="0" layoutInCell="1" allowOverlap="1" wp14:anchorId="563E8515" wp14:editId="37845869">
                      <wp:simplePos x="0" y="0"/>
                      <wp:positionH relativeFrom="column">
                        <wp:posOffset>3020060</wp:posOffset>
                      </wp:positionH>
                      <wp:positionV relativeFrom="paragraph">
                        <wp:posOffset>61595</wp:posOffset>
                      </wp:positionV>
                      <wp:extent cx="1503045" cy="1030605"/>
                      <wp:effectExtent l="0" t="80645" r="0" b="31750"/>
                      <wp:wrapNone/>
                      <wp:docPr id="47" name="Group 8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-10800000" flipH="1" flipV="1">
                                <a:off x="0" y="0"/>
                                <a:ext cx="1503045" cy="1030605"/>
                                <a:chOff x="5891" y="3250"/>
                                <a:chExt cx="1823" cy="1250"/>
                              </a:xfrm>
                            </wpg:grpSpPr>
                            <wps:wsp>
                              <wps:cNvPr id="48" name="Line 823"/>
                              <wps:cNvCnPr/>
                              <wps:spPr bwMode="auto">
                                <a:xfrm rot="5400000" flipH="1" flipV="1">
                                  <a:off x="6796" y="3734"/>
                                  <a:ext cx="0" cy="14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824"/>
                              <wps:cNvCnPr/>
                              <wps:spPr bwMode="auto">
                                <a:xfrm rot="-21600000" flipH="1" flipV="1">
                                  <a:off x="7500" y="3250"/>
                                  <a:ext cx="1" cy="1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825"/>
                              <wps:cNvCnPr/>
                              <wps:spPr bwMode="auto">
                                <a:xfrm rot="-6520052">
                                  <a:off x="6443" y="2936"/>
                                  <a:ext cx="720" cy="18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Rectangle 82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7337" y="428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22" o:spid="_x0000_s1026" style="position:absolute;margin-left:237.8pt;margin-top:4.85pt;width:118.35pt;height:81.15pt;rotation:180;flip:x y;z-index:251615744" coordorigin="5891,3250" coordsize="1823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">
                      <v:line id="Line 823" o:spid="_x0000_s1027" style="position:absolute;rotation:90;flip:x y;visibility:visible;mso-wrap-style:square" from="6796,3734" to="6796,5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IDksAAAADbAAAADwAAAGRycy9kb3ducmV2LnhtbERPPW/CMBDdK/EfrEPqVhwQamnARBEV&#10;ajMWurCd4sMJxOfIdpP039dDpY5P73tXTLYTA/nQOlawXGQgiGunWzYKvs7Hpw2IEJE1do5JwQ8F&#10;KPazhx3m2o38ScMpGpFCOOSooImxz6UMdUMWw8L1xIm7Om8xJuiN1B7HFG47ucqyZ2mx5dTQYE+H&#10;hur76dsqMK/V5eU8Xat3W8rL5mZK8m+lUo/zqdyCiDTFf/Gf+0MrWKex6Uv6AXL/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MiA5LAAAAA2wAAAA8AAAAAAAAAAAAAAAAA&#10;oQIAAGRycy9kb3ducmV2LnhtbFBLBQYAAAAABAAEAPkAAACOAwAAAAA=&#10;">
                        <v:stroke endarrow="block"/>
                      </v:line>
                      <v:line id="Line 824" o:spid="_x0000_s1028" style="position:absolute;flip:x y;visibility:visible;mso-wrap-style:square" from="7500,3250" to="750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v9uMQAAADbAAAADwAAAGRycy9kb3ducmV2LnhtbESPQWvCQBSE74L/YXmCN90oRTR1lSII&#10;PXhRi15fsq/Z1OzbJLvG+O+7BaHHYWa+Ydbb3laio9aXjhXMpgkI4tzpkgsFX+f9ZAnCB2SNlWNS&#10;8CQP281wsMZUuwcfqTuFQkQI+xQVmBDqVEqfG7Lop64mjt63ay2GKNtC6hYfEW4rOU+ShbRYclww&#10;WNPOUH473a2CLrvPfi6H481n12aVLU2zOzQLpcaj/uMdRKA+/Idf7U+t4G0Ff1/i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+/24xAAAANsAAAAPAAAAAAAAAAAA&#10;AAAAAKECAABkcnMvZG93bnJldi54bWxQSwUGAAAAAAQABAD5AAAAkgMAAAAA&#10;">
                        <v:stroke endarrow="block"/>
                      </v:line>
                      <v:line id="Line 825" o:spid="_x0000_s1029" style="position:absolute;rotation:-7121635fd;visibility:visible;mso-wrap-style:square" from="6443,2936" to="7163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+J8IAAADbAAAADwAAAGRycy9kb3ducmV2LnhtbERPXWvCMBR9F/Yfwh34pqnChlTTIoIi&#10;zMHsJr5em7u2LrmpTdRuv355GOzxcL4XeW+NuFHnG8cKJuMEBHHpdMOVgo/39WgGwgdkjcYxKfgm&#10;D3n2MFhgqt2d93QrQiViCPsUFdQhtKmUvqzJoh+7ljhyn66zGCLsKqk7vMdwa+Q0SZ6lxYZjQ40t&#10;rWoqv4qrVbB7rV7MZVecjm8/5yltzuawJKPU8LFfzkEE6sO/+M+91Qqe4vr4Jf4A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H+J8IAAADbAAAADwAAAAAAAAAAAAAA&#10;AAChAgAAZHJzL2Rvd25yZXYueG1sUEsFBgAAAAAEAAQA+QAAAJADAAAAAA==&#10;">
                        <v:stroke dashstyle="dash" endarrow="block"/>
                      </v:line>
                      <v:rect id="Rectangle 826" o:spid="_x0000_s1030" style="position:absolute;left:7337;top:4286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UBYMMA&#10;AADbAAAADwAAAGRycy9kb3ducmV2LnhtbESPQWsCMRSE74L/ITzBm2ZVqu3WKGIrlN5cpefH5rmJ&#10;bl6WTbpu/31TKHgcZuYbZr3tXS06aoP1rGA2zUAQl15brhScT4fJM4gQkTXWnknBDwXYboaDNeba&#10;3/lIXRErkSAcclRgYmxyKUNpyGGY+oY4eRffOoxJtpXULd4T3NVynmVL6dByWjDY0N5QeSu+nQK8&#10;Ho7LL3Ppiv3bS7U6f9r3RW+VGo/63SuISH18hP/bH1rB0wz+vqQf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UBYMMAAADbAAAADwAAAAAAAAAAAAAAAACYAgAAZHJzL2Rv&#10;d25yZXYueG1sUEsFBgAAAAAEAAQA9QAAAIgDAAAAAA==&#10;" filled="f"/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4720" behindDoc="0" locked="0" layoutInCell="1" allowOverlap="1" wp14:anchorId="6B408F8E" wp14:editId="26D02B81">
                      <wp:simplePos x="0" y="0"/>
                      <wp:positionH relativeFrom="column">
                        <wp:posOffset>549275</wp:posOffset>
                      </wp:positionH>
                      <wp:positionV relativeFrom="paragraph">
                        <wp:posOffset>21590</wp:posOffset>
                      </wp:positionV>
                      <wp:extent cx="1908810" cy="502920"/>
                      <wp:effectExtent l="0" t="2540" r="0" b="0"/>
                      <wp:wrapNone/>
                      <wp:docPr id="46" name="Text Box 8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8810" cy="5029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24"/>
                                    </w:rPr>
                                    <w:object w:dxaOrig="2600" w:dyaOrig="620">
                                      <v:shape id="_x0000_i1121" type="#_x0000_t75" style="width:135.85pt;height:32.4pt" o:ole="">
                                        <v:imagedata r:id="rId366" o:title=""/>
                                      </v:shape>
                                      <o:OLEObject Type="Embed" ProgID="Equation.DSMT4" ShapeID="_x0000_i1121" DrawAspect="Content" ObjectID="_1523958623" r:id="rId36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21" o:spid="_x0000_s1154" type="#_x0000_t202" style="position:absolute;margin-left:43.25pt;margin-top:1.7pt;width:150.3pt;height:39.6pt;z-index:251614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YJmuAIAAMI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24"/>
                              </w:rPr>
                              <w:object w:dxaOrig="2600" w:dyaOrig="620">
                                <v:shape id="_x0000_i1121" type="#_x0000_t75" style="width:135.85pt;height:32.4pt" o:ole="">
                                  <v:imagedata r:id="rId368" o:title=""/>
                                </v:shape>
                                <o:OLEObject Type="Embed" ProgID="Equation.DSMT4" ShapeID="_x0000_i1121" DrawAspect="Content" ObjectID="_1356330844" r:id="rId36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7792" behindDoc="0" locked="0" layoutInCell="1" allowOverlap="1" wp14:anchorId="1B21C384" wp14:editId="795655A6">
                      <wp:simplePos x="0" y="0"/>
                      <wp:positionH relativeFrom="column">
                        <wp:posOffset>3460115</wp:posOffset>
                      </wp:positionH>
                      <wp:positionV relativeFrom="paragraph">
                        <wp:posOffset>114935</wp:posOffset>
                      </wp:positionV>
                      <wp:extent cx="424815" cy="307340"/>
                      <wp:effectExtent l="2540" t="635" r="1270" b="0"/>
                      <wp:wrapNone/>
                      <wp:docPr id="36" name="Text Box 8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4815" cy="307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380" w:dyaOrig="340">
                                      <v:shape id="_x0000_i1122" type="#_x0000_t75" style="width:19pt;height:17pt" o:ole="">
                                        <v:imagedata r:id="rId370" o:title=""/>
                                      </v:shape>
                                      <o:OLEObject Type="Embed" ProgID="Equation.DSMT4" ShapeID="_x0000_i1122" DrawAspect="Content" ObjectID="_1523958624" r:id="rId37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28" o:spid="_x0000_s1155" type="#_x0000_t202" style="position:absolute;margin-left:272.45pt;margin-top:9.05pt;width:33.45pt;height:24.2pt;z-index:251617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n68uQIAAME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380" w:dyaOrig="340">
                                <v:shape id="_x0000_i1122" type="#_x0000_t75" style="width:19pt;height:17pt" o:ole="">
                                  <v:imagedata r:id="rId372" o:title=""/>
                                </v:shape>
                                <o:OLEObject Type="Embed" ProgID="Equation.DSMT4" ShapeID="_x0000_i1122" DrawAspect="Content" ObjectID="_1356330845" r:id="rId37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3688C">
              <w:t>c)crow</w: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8816" behindDoc="0" locked="0" layoutInCell="1" allowOverlap="1" wp14:anchorId="0020B213" wp14:editId="015C449E">
                      <wp:simplePos x="0" y="0"/>
                      <wp:positionH relativeFrom="column">
                        <wp:posOffset>4277360</wp:posOffset>
                      </wp:positionH>
                      <wp:positionV relativeFrom="paragraph">
                        <wp:posOffset>53975</wp:posOffset>
                      </wp:positionV>
                      <wp:extent cx="563880" cy="266700"/>
                      <wp:effectExtent l="635" t="0" r="0" b="3175"/>
                      <wp:wrapNone/>
                      <wp:docPr id="34" name="Text Box 8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388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398.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29" o:spid="_x0000_s1156" type="#_x0000_t202" style="position:absolute;margin-left:336.8pt;margin-top:4.25pt;width:44.4pt;height:21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IwjuwIAAMM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" filled="f" stroked="f">
                      <v:textbox style="mso-fit-shape-to-text:t">
                        <w:txbxContent>
                          <w:p w:rsidR="0023688C" w:rsidRDefault="0023688C">
                            <w:pPr>
                              <w:jc w:val="center"/>
                            </w:pPr>
                            <w:r>
                              <w:t>398.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9840" behindDoc="0" locked="0" layoutInCell="1" allowOverlap="1" wp14:anchorId="4BC12057" wp14:editId="4B0281A2">
                      <wp:simplePos x="0" y="0"/>
                      <wp:positionH relativeFrom="column">
                        <wp:posOffset>4503420</wp:posOffset>
                      </wp:positionH>
                      <wp:positionV relativeFrom="paragraph">
                        <wp:posOffset>159385</wp:posOffset>
                      </wp:positionV>
                      <wp:extent cx="1503680" cy="497205"/>
                      <wp:effectExtent l="0" t="0" r="3175" b="635"/>
                      <wp:wrapNone/>
                      <wp:docPr id="33" name="Text Box 8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3680" cy="497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26"/>
                                    </w:rPr>
                                    <w:object w:dxaOrig="2079" w:dyaOrig="639">
                                      <v:shape id="_x0000_i1123" type="#_x0000_t75" style="width:103.95pt;height:31.95pt" o:ole="">
                                        <v:imagedata r:id="rId374" o:title=""/>
                                      </v:shape>
                                      <o:OLEObject Type="Embed" ProgID="Equation.DSMT4" ShapeID="_x0000_i1123" DrawAspect="Content" ObjectID="_1523958625" r:id="rId37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30" o:spid="_x0000_s1157" type="#_x0000_t202" style="position:absolute;margin-left:354.6pt;margin-top:12.55pt;width:118.4pt;height:39.15pt;z-index:251619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26"/>
                              </w:rPr>
                              <w:object w:dxaOrig="2079" w:dyaOrig="639">
                                <v:shape id="_x0000_i1123" type="#_x0000_t75" style="width:103.95pt;height:31.95pt" o:ole="">
                                  <v:imagedata r:id="rId376" o:title=""/>
                                </v:shape>
                                <o:OLEObject Type="Embed" ProgID="Equation.DSMT4" ShapeID="_x0000_i1123" DrawAspect="Content" ObjectID="_1356330846" r:id="rId37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0864" behindDoc="0" locked="0" layoutInCell="1" allowOverlap="1" wp14:anchorId="6D8777E6" wp14:editId="010FA400">
                      <wp:simplePos x="0" y="0"/>
                      <wp:positionH relativeFrom="column">
                        <wp:posOffset>3583305</wp:posOffset>
                      </wp:positionH>
                      <wp:positionV relativeFrom="paragraph">
                        <wp:posOffset>144145</wp:posOffset>
                      </wp:positionV>
                      <wp:extent cx="563880" cy="266700"/>
                      <wp:effectExtent l="1905" t="1270" r="0" b="0"/>
                      <wp:wrapNone/>
                      <wp:docPr id="31" name="Text Box 8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388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pPr>
                                    <w:jc w:val="center"/>
                                  </w:pPr>
                                  <w:r>
                                    <w:t>5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31" o:spid="_x0000_s1158" type="#_x0000_t202" style="position:absolute;margin-left:282.15pt;margin-top:11.35pt;width:44.4pt;height:21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paquwIAAMM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" filled="f" stroked="f">
                      <v:textbox style="mso-fit-shape-to-text:t">
                        <w:txbxContent>
                          <w:p w:rsidR="0023688C" w:rsidRDefault="0023688C">
                            <w:pPr>
                              <w:jc w:val="center"/>
                            </w:pPr>
                            <w:r>
                              <w:t>5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16768" behindDoc="0" locked="0" layoutInCell="1" allowOverlap="1" wp14:anchorId="501347A0" wp14:editId="0EAFA4BD">
                      <wp:simplePos x="0" y="0"/>
                      <wp:positionH relativeFrom="column">
                        <wp:posOffset>3197225</wp:posOffset>
                      </wp:positionH>
                      <wp:positionV relativeFrom="paragraph">
                        <wp:posOffset>-8890</wp:posOffset>
                      </wp:positionV>
                      <wp:extent cx="310515" cy="268605"/>
                      <wp:effectExtent l="0" t="635" r="0" b="0"/>
                      <wp:wrapNone/>
                      <wp:docPr id="30" name="Text Box 8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688C" w:rsidRDefault="0023688C">
                                  <w:r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124" type="#_x0000_t75" style="width:10pt;height:13.95pt" o:ole="">
                                        <v:imagedata r:id="rId378" o:title=""/>
                                      </v:shape>
                                      <o:OLEObject Type="Embed" ProgID="Equation.DSMT4" ShapeID="_x0000_i1124" DrawAspect="Content" ObjectID="_1523958626" r:id="rId37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27" o:spid="_x0000_s1159" type="#_x0000_t202" style="position:absolute;margin-left:251.75pt;margin-top:-.7pt;width:24.45pt;height:21.15pt;z-index:251616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" filled="f" stroked="f">
                      <v:textbox style="mso-fit-shape-to-text:t">
                        <w:txbxContent>
                          <w:p w:rsidR="0023688C" w:rsidRDefault="0023688C">
                            <w:r>
                              <w:rPr>
                                <w:position w:val="-6"/>
                              </w:rPr>
                              <w:object w:dxaOrig="200" w:dyaOrig="279">
                                <v:shape id="_x0000_i1124" type="#_x0000_t75" style="width:10pt;height:13.95pt" o:ole="">
                                  <v:imagedata r:id="rId380" o:title=""/>
                                </v:shape>
                                <o:OLEObject Type="Embed" ProgID="Equation.DSMT4" ShapeID="_x0000_i1124" DrawAspect="Content" ObjectID="_1356330847" r:id="rId3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3688C" w:rsidRDefault="0023688C"/>
        </w:tc>
      </w:tr>
    </w:tbl>
    <w:p w:rsidR="0023688C" w:rsidRDefault="0023688C"/>
    <w:p w:rsidR="0023688C" w:rsidRDefault="0023688C">
      <w:r>
        <w:br w:type="page"/>
      </w:r>
    </w:p>
    <w:tbl>
      <w:tblPr>
        <w:tblW w:w="0" w:type="auto"/>
        <w:tblInd w:w="-972" w:type="dxa"/>
        <w:tblLook w:val="00A0" w:firstRow="1" w:lastRow="0" w:firstColumn="1" w:lastColumn="0" w:noHBand="0" w:noVBand="0"/>
      </w:tblPr>
      <w:tblGrid>
        <w:gridCol w:w="900"/>
        <w:gridCol w:w="8928"/>
      </w:tblGrid>
      <w:tr w:rsidR="0023688C" w:rsidTr="0078680D">
        <w:trPr>
          <w:trHeight w:val="8360"/>
        </w:trPr>
        <w:tc>
          <w:tcPr>
            <w:tcW w:w="900" w:type="dxa"/>
          </w:tcPr>
          <w:p w:rsidR="0023688C" w:rsidRDefault="0023688C"/>
          <w:p w:rsidR="0023688C" w:rsidRDefault="0023688C">
            <w:r>
              <w:t>7)</w:t>
            </w:r>
          </w:p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/>
          <w:p w:rsidR="0023688C" w:rsidRDefault="0023688C">
            <w:r>
              <w:t>/9</w:t>
            </w:r>
          </w:p>
        </w:tc>
        <w:tc>
          <w:tcPr>
            <w:tcW w:w="8928" w:type="dxa"/>
          </w:tcPr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c">
                  <w:drawing>
                    <wp:inline distT="0" distB="0" distL="0" distR="0" wp14:anchorId="46B33689" wp14:editId="644010EA">
                      <wp:extent cx="4686300" cy="2400300"/>
                      <wp:effectExtent l="0" t="0" r="0" b="0"/>
                      <wp:docPr id="985" name="Canvas 9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7" name="Line 986"/>
                              <wps:cNvCnPr/>
                              <wps:spPr bwMode="auto">
                                <a:xfrm>
                                  <a:off x="457200" y="686019"/>
                                  <a:ext cx="1828800" cy="7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987"/>
                              <wps:cNvCnPr/>
                              <wps:spPr bwMode="auto">
                                <a:xfrm flipV="1">
                                  <a:off x="2286000" y="114337"/>
                                  <a:ext cx="0" cy="5716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988"/>
                              <wps:cNvCnPr/>
                              <wps:spPr bwMode="auto">
                                <a:xfrm flipV="1">
                                  <a:off x="457200" y="114337"/>
                                  <a:ext cx="1828800" cy="5716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9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4600" y="914692"/>
                                  <a:ext cx="1943100" cy="6852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The motion of the shadow is the horizontal component of motion for the airplane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Line 990"/>
                              <wps:cNvCnPr/>
                              <wps:spPr bwMode="auto">
                                <a:xfrm>
                                  <a:off x="2057400" y="686019"/>
                                  <a:ext cx="571500" cy="4565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Text Box 9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800356"/>
                                  <a:ext cx="1257300" cy="342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h</w:t>
                                    </w:r>
                                    <w:r>
                                      <w:t xml:space="preserve"> = 200 km/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9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0300" y="114337"/>
                                  <a:ext cx="571500" cy="341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v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9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114337"/>
                                  <a:ext cx="342900" cy="341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 xml:space="preserve">v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9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114337"/>
                                  <a:ext cx="571500" cy="343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a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9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457346"/>
                                  <a:ext cx="571500" cy="343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15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9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1142598"/>
                                  <a:ext cx="1600200" cy="114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58"/>
                                      </w:rPr>
                                      <w:object w:dxaOrig="1920" w:dyaOrig="1280">
                                        <v:shape id="_x0000_i1125" type="#_x0000_t75" style="width:96pt;height:64pt" o:ole="">
                                          <v:imagedata r:id="rId382" o:title=""/>
                                        </v:shape>
                                        <o:OLEObject Type="Embed" ProgID="Equation.DSMT4" ShapeID="_x0000_i1125" DrawAspect="Content" ObjectID="_1523958627" r:id="rId383"/>
                                      </w:object>
                                    </w:r>
                                  </w:p>
                                  <w:p w:rsidR="0023688C" w:rsidRDefault="0023688C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t xml:space="preserve">v = </w:t>
                                    </w:r>
                                    <w:r>
                                      <w:rPr>
                                        <w:b/>
                                      </w:rPr>
                                      <w:t>207 km/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985" o:spid="_x0000_s1160" editas="canvas" style="width:369pt;height:189pt;mso-position-horizontal-relative:char;mso-position-vertical-relative:line" coordsize="46863,24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">
                      <v:shape id="_x0000_s1161" type="#_x0000_t75" style="position:absolute;width:46863;height:24003;visibility:visible;mso-wrap-style:square">
                        <v:fill o:detectmouseclick="t"/>
                        <v:path o:connecttype="none"/>
                      </v:shape>
                      <v:line id="Line 986" o:spid="_x0000_s1162" style="position:absolute;visibility:visible;mso-wrap-style:square" from="4572,6860" to="22860,6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      <v:stroke endarrow="block"/>
                      </v:line>
                      <v:line id="Line 987" o:spid="_x0000_s1163" style="position:absolute;flip:y;visibility:visible;mso-wrap-style:square" from="22860,1143" to="22860,6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yvSHAAAAA2gAAAA8AAAAAAAAAAAAAAAAA&#10;oQIAAGRycy9kb3ducmV2LnhtbFBLBQYAAAAABAAEAPkAAACOAwAAAAA=&#10;">
                        <v:stroke endarrow="block"/>
                      </v:line>
                      <v:line id="Line 988" o:spid="_x0000_s1164" style="position:absolute;flip:y;visibility:visible;mso-wrap-style:square" from="4572,1143" to="22860,6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      <v:stroke endarrow="block"/>
                      </v:line>
                      <v:shape id="Text Box 989" o:spid="_x0000_s1165" type="#_x0000_t202" style="position:absolute;left:25146;top:9146;width:19431;height:6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23688C" w:rsidRDefault="0023688C">
                              <w:r>
                                <w:t>The motion of the shadow is the horizontal component of motion for the airplane.</w:t>
                              </w:r>
                            </w:p>
                          </w:txbxContent>
                        </v:textbox>
                      </v:shape>
                      <v:line id="Line 990" o:spid="_x0000_s1166" style="position:absolute;visibility:visible;mso-wrap-style:square" from="20574,6860" to="26289,11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<v:shape id="Text Box 991" o:spid="_x0000_s1167" type="#_x0000_t202" style="position:absolute;left:8001;top:8003;width:12573;height:3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23688C" w:rsidRDefault="0023688C">
                              <w:proofErr w:type="spellStart"/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  <w:r>
                                <w:t xml:space="preserve"> = 200 km/h</w:t>
                              </w:r>
                            </w:p>
                          </w:txbxContent>
                        </v:textbox>
                      </v:shape>
                      <v:shape id="Text Box 992" o:spid="_x0000_s1168" type="#_x0000_t202" style="position:absolute;left:24003;top:1143;width:5715;height:3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23688C" w:rsidRDefault="0023688C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v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993" o:spid="_x0000_s1169" type="#_x0000_t202" style="position:absolute;left:12573;top:1143;width:3429;height:3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23688C" w:rsidRDefault="0023688C">
                              <w:r>
                                <w:t xml:space="preserve">v </w:t>
                              </w:r>
                            </w:p>
                          </w:txbxContent>
                        </v:textbox>
                      </v:shape>
                      <v:shape id="Text Box 994" o:spid="_x0000_s1170" type="#_x0000_t202" style="position:absolute;left:1143;top:1143;width:5715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23688C" w:rsidRDefault="0023688C">
                              <w:r>
                                <w:t>a)</w:t>
                              </w:r>
                            </w:p>
                          </w:txbxContent>
                        </v:textbox>
                      </v:shape>
                      <v:shape id="Text Box 995" o:spid="_x0000_s1171" type="#_x0000_t202" style="position:absolute;left:10287;top:4573;width:5715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<v:textbox>
                          <w:txbxContent>
                            <w:p w:rsidR="0023688C" w:rsidRDefault="0023688C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5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996" o:spid="_x0000_s1172" type="#_x0000_t202" style="position:absolute;left:4572;top:11425;width:16002;height:11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58"/>
                                </w:rPr>
                                <w:object w:dxaOrig="1920" w:dyaOrig="1280">
                                  <v:shape id="_x0000_i1125" type="#_x0000_t75" style="width:96pt;height:64pt" o:ole="">
                                    <v:imagedata r:id="rId384" o:title=""/>
                                  </v:shape>
                                  <o:OLEObject Type="Embed" ProgID="Equation.DSMT4" ShapeID="_x0000_i1125" DrawAspect="Content" ObjectID="_1356330848" r:id="rId385"/>
                                </w:object>
                              </w:r>
                            </w:p>
                            <w:p w:rsidR="0023688C" w:rsidRDefault="0023688C">
                              <w:pPr>
                                <w:rPr>
                                  <w:b/>
                                </w:rPr>
                              </w:pPr>
                              <w:r>
                                <w:t xml:space="preserve">v = </w:t>
                              </w:r>
                              <w:r>
                                <w:rPr>
                                  <w:b/>
                                </w:rPr>
                                <w:t>207 km/h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23688C" w:rsidRDefault="0023688C"/>
          <w:p w:rsidR="0023688C" w:rsidRDefault="00EF7CE6">
            <w:r>
              <w:rPr>
                <w:noProof/>
                <w:lang w:val="en-CA" w:eastAsia="en-CA"/>
              </w:rPr>
              <mc:AlternateContent>
                <mc:Choice Requires="wpc">
                  <w:drawing>
                    <wp:inline distT="0" distB="0" distL="0" distR="0" wp14:anchorId="08D5D779" wp14:editId="0EB7F71B">
                      <wp:extent cx="2971800" cy="2628900"/>
                      <wp:effectExtent l="0" t="0" r="0" b="0"/>
                      <wp:docPr id="998" name="Canvas 9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Text Box 9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343000"/>
                                  <a:ext cx="1714500" cy="2057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rPr>
                                        <w:position w:val="-132"/>
                                      </w:rPr>
                                      <w:object w:dxaOrig="2220" w:dyaOrig="2760">
                                        <v:shape id="_x0000_i1126" type="#_x0000_t75" style="width:111pt;height:138pt" o:ole="">
                                          <v:imagedata r:id="rId386" o:title=""/>
                                        </v:shape>
                                        <o:OLEObject Type="Embed" ProgID="Equation.DSMT4" ShapeID="_x0000_i1126" DrawAspect="Content" ObjectID="_1523958628" r:id="rId387"/>
                                      </w:object>
                                    </w:r>
                                  </w:p>
                                  <w:p w:rsidR="0023688C" w:rsidRDefault="0023688C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t xml:space="preserve">t = </w:t>
                                    </w:r>
                                    <w:r>
                                      <w:rPr>
                                        <w:b/>
                                      </w:rPr>
                                      <w:t>1.1 min</w:t>
                                    </w:r>
                                  </w:p>
                                  <w:p w:rsidR="0023688C" w:rsidRDefault="0023688C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0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228667"/>
                                  <a:ext cx="457200" cy="4573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88C" w:rsidRDefault="0023688C">
                                    <w:r>
                                      <w:t>b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998" o:spid="_x0000_s1173" editas="canvas" style="width:234pt;height:207pt;mso-position-horizontal-relative:char;mso-position-vertical-relative:line" coordsize="29718,2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">
                      <v:shape id="_x0000_s1174" type="#_x0000_t75" style="position:absolute;width:29718;height:26289;visibility:visible;mso-wrap-style:square">
                        <v:fill o:detectmouseclick="t"/>
                        <v:path o:connecttype="none"/>
                      </v:shape>
                      <v:shape id="Text Box 999" o:spid="_x0000_s1175" type="#_x0000_t202" style="position:absolute;left:5715;top:3430;width:17145;height:20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        <v:textbox>
                          <w:txbxContent>
                            <w:p w:rsidR="0023688C" w:rsidRDefault="0023688C">
                              <w:r>
                                <w:rPr>
                                  <w:position w:val="-132"/>
                                </w:rPr>
                                <w:object w:dxaOrig="2220" w:dyaOrig="2760">
                                  <v:shape id="_x0000_i1126" type="#_x0000_t75" style="width:111pt;height:138pt" o:ole="">
                                    <v:imagedata r:id="rId388" o:title=""/>
                                  </v:shape>
                                  <o:OLEObject Type="Embed" ProgID="Equation.DSMT4" ShapeID="_x0000_i1126" DrawAspect="Content" ObjectID="_1356330849" r:id="rId389"/>
                                </w:object>
                              </w:r>
                            </w:p>
                            <w:p w:rsidR="0023688C" w:rsidRDefault="0023688C">
                              <w:pPr>
                                <w:rPr>
                                  <w:b/>
                                </w:rPr>
                              </w:pPr>
                              <w:r>
                                <w:t xml:space="preserve">t = </w:t>
                              </w:r>
                              <w:r>
                                <w:rPr>
                                  <w:b/>
                                </w:rPr>
                                <w:t>1.1 min</w:t>
                              </w:r>
                            </w:p>
                            <w:p w:rsidR="0023688C" w:rsidRDefault="0023688C"/>
                          </w:txbxContent>
                        </v:textbox>
                      </v:shape>
                      <v:shape id="Text Box 1005" o:spid="_x0000_s1176" type="#_x0000_t202" style="position:absolute;left:1143;top:2286;width:4572;height:4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23688C" w:rsidRDefault="0023688C">
                              <w:r>
                                <w:t>b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23688C" w:rsidRDefault="0023688C"/>
        </w:tc>
      </w:tr>
    </w:tbl>
    <w:p w:rsidR="0023688C" w:rsidRDefault="0023688C"/>
    <w:sectPr w:rsidR="0023688C" w:rsidSect="009076AD">
      <w:footerReference w:type="default" r:id="rId390"/>
      <w:pgSz w:w="12240" w:h="15840"/>
      <w:pgMar w:top="900" w:right="1800" w:bottom="14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68DA" w:rsidRDefault="004268DA">
      <w:r>
        <w:separator/>
      </w:r>
    </w:p>
  </w:endnote>
  <w:endnote w:type="continuationSeparator" w:id="0">
    <w:p w:rsidR="004268DA" w:rsidRDefault="004268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1F83" w:rsidRDefault="009076AD">
    <w:pPr>
      <w:pStyle w:val="Footer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19487728" wp14:editId="0C0FEEA9">
          <wp:extent cx="838200" cy="297180"/>
          <wp:effectExtent l="0" t="0" r="0" b="7620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D81F83" w:rsidRPr="005C574B">
      <w:rPr>
        <w:rFonts w:ascii="Arial" w:hAnsi="Arial" w:cs="Arial"/>
        <w:sz w:val="16"/>
        <w:szCs w:val="16"/>
        <w:lang w:val="de-DE"/>
      </w:rPr>
      <w:tab/>
      <w:t xml:space="preserve">Answer Key  </w:t>
    </w:r>
    <w:r w:rsidR="00D81F83">
      <w:rPr>
        <w:rFonts w:ascii="Arial" w:hAnsi="Arial" w:cs="Arial"/>
        <w:sz w:val="16"/>
        <w:szCs w:val="16"/>
        <w:lang w:val="de-DE"/>
      </w:rPr>
      <w:t>11</w:t>
    </w:r>
    <w:r w:rsidR="00D81F83" w:rsidRPr="005C574B">
      <w:rPr>
        <w:rFonts w:ascii="Arial" w:hAnsi="Arial" w:cs="Arial"/>
        <w:sz w:val="16"/>
        <w:szCs w:val="16"/>
        <w:lang w:val="de-DE"/>
      </w:rPr>
      <w:t xml:space="preserve"> - </w:t>
    </w:r>
    <w:r w:rsidR="00D81F83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D81F83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D81F83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3</w:t>
    </w:r>
    <w:r w:rsidR="00D81F83" w:rsidRPr="005C574B">
      <w:rPr>
        <w:rStyle w:val="PageNumber"/>
        <w:rFonts w:ascii="Arial" w:hAnsi="Arial" w:cs="Arial"/>
        <w:sz w:val="16"/>
        <w:szCs w:val="16"/>
      </w:rPr>
      <w:fldChar w:fldCharType="end"/>
    </w:r>
    <w:r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68DA" w:rsidRDefault="004268DA">
      <w:r>
        <w:separator/>
      </w:r>
    </w:p>
  </w:footnote>
  <w:footnote w:type="continuationSeparator" w:id="0">
    <w:p w:rsidR="004268DA" w:rsidRDefault="004268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C5C6B"/>
    <w:multiLevelType w:val="hybridMultilevel"/>
    <w:tmpl w:val="A774B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2D3E18"/>
    <w:multiLevelType w:val="hybridMultilevel"/>
    <w:tmpl w:val="EFC057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8B675C"/>
    <w:multiLevelType w:val="hybridMultilevel"/>
    <w:tmpl w:val="11E85F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D5B309B"/>
    <w:multiLevelType w:val="hybridMultilevel"/>
    <w:tmpl w:val="B1B89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E6469F3"/>
    <w:multiLevelType w:val="hybridMultilevel"/>
    <w:tmpl w:val="0E8EA0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DD4017"/>
    <w:multiLevelType w:val="hybridMultilevel"/>
    <w:tmpl w:val="D4683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1F83"/>
    <w:rsid w:val="000E6250"/>
    <w:rsid w:val="0023688C"/>
    <w:rsid w:val="002E4490"/>
    <w:rsid w:val="004268DA"/>
    <w:rsid w:val="005047E9"/>
    <w:rsid w:val="006F593E"/>
    <w:rsid w:val="0078680D"/>
    <w:rsid w:val="00842209"/>
    <w:rsid w:val="009076AD"/>
    <w:rsid w:val="00926395"/>
    <w:rsid w:val="00D81F83"/>
    <w:rsid w:val="00EF7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81F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81F8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81F83"/>
  </w:style>
  <w:style w:type="paragraph" w:styleId="BalloonText">
    <w:name w:val="Balloon Text"/>
    <w:basedOn w:val="Normal"/>
    <w:link w:val="BalloonTextChar"/>
    <w:uiPriority w:val="99"/>
    <w:semiHidden/>
    <w:unhideWhenUsed/>
    <w:rsid w:val="00EF7C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CE6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81F8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81F8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81F83"/>
  </w:style>
  <w:style w:type="paragraph" w:styleId="BalloonText">
    <w:name w:val="Balloon Text"/>
    <w:basedOn w:val="Normal"/>
    <w:link w:val="BalloonTextChar"/>
    <w:uiPriority w:val="99"/>
    <w:semiHidden/>
    <w:unhideWhenUsed/>
    <w:rsid w:val="00EF7C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CE6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86.wmf"/><Relationship Id="rId366" Type="http://schemas.openxmlformats.org/officeDocument/2006/relationships/image" Target="media/image96.wmf"/><Relationship Id="rId170" Type="http://schemas.openxmlformats.org/officeDocument/2006/relationships/image" Target="media/image4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49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70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7.wmf"/><Relationship Id="rId53" Type="http://schemas.openxmlformats.org/officeDocument/2006/relationships/oleObject" Target="embeddings/oleObject23.bin"/><Relationship Id="rId74" Type="http://schemas.openxmlformats.org/officeDocument/2006/relationships/image" Target="media/image170.wmf"/><Relationship Id="rId128" Type="http://schemas.openxmlformats.org/officeDocument/2006/relationships/image" Target="media/image290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83.wmf"/><Relationship Id="rId335" Type="http://schemas.openxmlformats.org/officeDocument/2006/relationships/oleObject" Target="embeddings/oleObject164.bin"/><Relationship Id="rId356" Type="http://schemas.openxmlformats.org/officeDocument/2006/relationships/image" Target="media/image94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380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6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650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5.wmf"/><Relationship Id="rId43" Type="http://schemas.openxmlformats.org/officeDocument/2006/relationships/oleObject" Target="embeddings/oleObject18.bin"/><Relationship Id="rId64" Type="http://schemas.openxmlformats.org/officeDocument/2006/relationships/image" Target="media/image15.wmf"/><Relationship Id="rId118" Type="http://schemas.openxmlformats.org/officeDocument/2006/relationships/image" Target="media/image33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77.wmf"/><Relationship Id="rId304" Type="http://schemas.openxmlformats.org/officeDocument/2006/relationships/image" Target="media/image800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911.wmf"/><Relationship Id="rId367" Type="http://schemas.openxmlformats.org/officeDocument/2006/relationships/oleObject" Target="embeddings/oleObject181.bin"/><Relationship Id="rId388" Type="http://schemas.openxmlformats.org/officeDocument/2006/relationships/image" Target="media/image101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40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54.wmf"/><Relationship Id="rId206" Type="http://schemas.openxmlformats.org/officeDocument/2006/relationships/image" Target="media/image6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600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28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74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89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111.wmf"/><Relationship Id="rId75" Type="http://schemas.openxmlformats.org/officeDocument/2006/relationships/oleObject" Target="embeddings/oleObject34.bin"/><Relationship Id="rId96" Type="http://schemas.openxmlformats.org/officeDocument/2006/relationships/image" Target="media/image23.wmf"/><Relationship Id="rId140" Type="http://schemas.openxmlformats.org/officeDocument/2006/relationships/image" Target="media/image35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49.wmf"/><Relationship Id="rId217" Type="http://schemas.openxmlformats.org/officeDocument/2006/relationships/oleObject" Target="embeddings/oleObject105.bin"/><Relationship Id="rId378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image" Target="media/image550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7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8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2.wmf"/><Relationship Id="rId65" Type="http://schemas.openxmlformats.org/officeDocument/2006/relationships/oleObject" Target="embeddings/oleObject29.bin"/><Relationship Id="rId86" Type="http://schemas.openxmlformats.org/officeDocument/2006/relationships/image" Target="media/image21.wmf"/><Relationship Id="rId130" Type="http://schemas.openxmlformats.org/officeDocument/2006/relationships/image" Target="media/image300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960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4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500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660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830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71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18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250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940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62" Type="http://schemas.openxmlformats.org/officeDocument/2006/relationships/image" Target="media/image390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67.wmf"/><Relationship Id="rId239" Type="http://schemas.openxmlformats.org/officeDocument/2006/relationships/oleObject" Target="embeddings/oleObject116.bin"/><Relationship Id="rId390" Type="http://schemas.openxmlformats.org/officeDocument/2006/relationships/footer" Target="footer1.xml"/><Relationship Id="rId250" Type="http://schemas.openxmlformats.org/officeDocument/2006/relationships/image" Target="media/image61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770.wmf"/><Relationship Id="rId306" Type="http://schemas.openxmlformats.org/officeDocument/2006/relationships/image" Target="media/image81.wmf"/><Relationship Id="rId24" Type="http://schemas.openxmlformats.org/officeDocument/2006/relationships/image" Target="media/image4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92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340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55.wmf"/><Relationship Id="rId208" Type="http://schemas.openxmlformats.org/officeDocument/2006/relationships/image" Target="media/image62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990.wmf"/><Relationship Id="rId240" Type="http://schemas.openxmlformats.org/officeDocument/2006/relationships/image" Target="media/image560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110.wmf"/><Relationship Id="rId35" Type="http://schemas.openxmlformats.org/officeDocument/2006/relationships/oleObject" Target="embeddings/oleObject14.bin"/><Relationship Id="rId56" Type="http://schemas.openxmlformats.org/officeDocument/2006/relationships/image" Target="media/image120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24.wmf"/><Relationship Id="rId282" Type="http://schemas.openxmlformats.org/officeDocument/2006/relationships/image" Target="media/image75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890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230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36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50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97.wmf"/><Relationship Id="rId391" Type="http://schemas.openxmlformats.org/officeDocument/2006/relationships/fontTable" Target="fontTable.xml"/><Relationship Id="rId230" Type="http://schemas.openxmlformats.org/officeDocument/2006/relationships/image" Target="media/image511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1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7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87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2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311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4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381" Type="http://schemas.openxmlformats.org/officeDocument/2006/relationships/oleObject" Target="embeddings/oleObject188.bin"/><Relationship Id="rId220" Type="http://schemas.openxmlformats.org/officeDocument/2006/relationships/image" Target="media/image460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670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84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1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26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40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920.wmf"/><Relationship Id="rId371" Type="http://schemas.openxmlformats.org/officeDocument/2006/relationships/oleObject" Target="embeddings/oleObject183.bin"/><Relationship Id="rId9" Type="http://schemas.openxmlformats.org/officeDocument/2006/relationships/oleObject" Target="embeddings/oleObject1.bin"/><Relationship Id="rId210" Type="http://schemas.openxmlformats.org/officeDocument/2006/relationships/image" Target="media/image63.wmf"/><Relationship Id="rId392" Type="http://schemas.openxmlformats.org/officeDocument/2006/relationships/theme" Target="theme/theme1.xml"/><Relationship Id="rId26" Type="http://schemas.openxmlformats.org/officeDocument/2006/relationships/image" Target="media/image5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620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78.wmf"/><Relationship Id="rId308" Type="http://schemas.openxmlformats.org/officeDocument/2006/relationships/image" Target="media/image81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16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350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90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56.wmf"/><Relationship Id="rId200" Type="http://schemas.openxmlformats.org/officeDocument/2006/relationships/image" Target="media/image58.wmf"/><Relationship Id="rId382" Type="http://schemas.openxmlformats.org/officeDocument/2006/relationships/image" Target="media/image100.wmf"/><Relationship Id="rId16" Type="http://schemas.openxmlformats.org/officeDocument/2006/relationships/image" Target="media/image210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570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750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130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25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37.wmf"/><Relationship Id="rId330" Type="http://schemas.openxmlformats.org/officeDocument/2006/relationships/image" Target="media/image870.wmf"/><Relationship Id="rId90" Type="http://schemas.openxmlformats.org/officeDocument/2006/relationships/image" Target="media/image200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51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97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520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720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81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320.wmf"/><Relationship Id="rId320" Type="http://schemas.openxmlformats.org/officeDocument/2006/relationships/image" Target="media/image85.wmf"/><Relationship Id="rId80" Type="http://schemas.openxmlformats.org/officeDocument/2006/relationships/image" Target="media/image180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4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95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47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68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270.wmf"/><Relationship Id="rId310" Type="http://schemas.openxmlformats.org/officeDocument/2006/relationships/image" Target="media/image82.wmf"/><Relationship Id="rId70" Type="http://schemas.openxmlformats.org/officeDocument/2006/relationships/image" Target="media/image17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4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93.wmf"/><Relationship Id="rId373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image" Target="media/image6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630.wmf"/><Relationship Id="rId28" Type="http://schemas.openxmlformats.org/officeDocument/2006/relationships/image" Target="media/image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31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780.wmf"/><Relationship Id="rId300" Type="http://schemas.openxmlformats.org/officeDocument/2006/relationships/image" Target="media/image790.wmf"/><Relationship Id="rId60" Type="http://schemas.openxmlformats.org/officeDocument/2006/relationships/image" Target="media/image1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360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5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900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000.wmf"/><Relationship Id="rId202" Type="http://schemas.openxmlformats.org/officeDocument/2006/relationships/image" Target="media/image5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580.wmf"/><Relationship Id="rId18" Type="http://schemas.openxmlformats.org/officeDocument/2006/relationships/image" Target="media/image310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76.wmf"/><Relationship Id="rId50" Type="http://schemas.openxmlformats.org/officeDocument/2006/relationships/image" Target="media/image910.wmf"/><Relationship Id="rId104" Type="http://schemas.openxmlformats.org/officeDocument/2006/relationships/image" Target="media/image26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38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5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88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9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211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53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73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0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330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4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850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95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19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48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69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61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28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42.wmf"/><Relationship Id="rId312" Type="http://schemas.openxmlformats.org/officeDocument/2006/relationships/image" Target="media/image820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93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160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5.bin"/><Relationship Id="rId3" Type="http://schemas.microsoft.com/office/2007/relationships/stylesWithEffects" Target="stylesWithEffects.xml"/><Relationship Id="rId214" Type="http://schemas.openxmlformats.org/officeDocument/2006/relationships/image" Target="media/image6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640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79.wmf"/><Relationship Id="rId116" Type="http://schemas.openxmlformats.org/officeDocument/2006/relationships/image" Target="media/image32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370.wmf"/><Relationship Id="rId302" Type="http://schemas.openxmlformats.org/officeDocument/2006/relationships/image" Target="media/image8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91.wmf"/><Relationship Id="rId20" Type="http://schemas.openxmlformats.org/officeDocument/2006/relationships/image" Target="media/image4.wmf"/><Relationship Id="rId41" Type="http://schemas.openxmlformats.org/officeDocument/2006/relationships/oleObject" Target="embeddings/oleObject17.bin"/><Relationship Id="rId62" Type="http://schemas.openxmlformats.org/officeDocument/2006/relationships/image" Target="media/image14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01.wmf"/><Relationship Id="rId190" Type="http://schemas.openxmlformats.org/officeDocument/2006/relationships/image" Target="media/image53.wmf"/><Relationship Id="rId204" Type="http://schemas.openxmlformats.org/officeDocument/2006/relationships/image" Target="media/image6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59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760.wmf"/><Relationship Id="rId106" Type="http://schemas.openxmlformats.org/officeDocument/2006/relationships/image" Target="media/image27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0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220.wmf"/><Relationship Id="rId148" Type="http://schemas.openxmlformats.org/officeDocument/2006/relationships/image" Target="media/image39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880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980.wmf"/><Relationship Id="rId4" Type="http://schemas.openxmlformats.org/officeDocument/2006/relationships/settings" Target="settings.xml"/><Relationship Id="rId180" Type="http://schemas.openxmlformats.org/officeDocument/2006/relationships/image" Target="media/image4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540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730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1.wmf"/><Relationship Id="rId84" Type="http://schemas.openxmlformats.org/officeDocument/2006/relationships/image" Target="media/image20.wmf"/><Relationship Id="rId138" Type="http://schemas.openxmlformats.org/officeDocument/2006/relationships/image" Target="media/image34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1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Lesson 10</vt:lpstr>
    </vt:vector>
  </TitlesOfParts>
  <Company>Calgary Board of Education</Company>
  <LinksUpToDate>false</LinksUpToDate>
  <CharactersWithSpaces>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0</dc:title>
  <dc:creator>Dr. Ron Licht</dc:creator>
  <cp:lastModifiedBy>Ron H Licht</cp:lastModifiedBy>
  <cp:revision>5</cp:revision>
  <cp:lastPrinted>2016-05-05T18:47:00Z</cp:lastPrinted>
  <dcterms:created xsi:type="dcterms:W3CDTF">2011-01-12T15:57:00Z</dcterms:created>
  <dcterms:modified xsi:type="dcterms:W3CDTF">2016-05-05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